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C7BE6A4">
      <w:pPr>
        <w:tabs>
          <w:tab w:val="left" w:pos="4830"/>
        </w:tabs>
        <w:ind w:firstLine="1560" w:firstLineChars="520"/>
        <w:jc w:val="both"/>
        <w:rPr>
          <w:rFonts w:hint="eastAsia" w:ascii="方正小标宋_GBK" w:hAnsi="方正小标宋_GBK" w:eastAsia="方正小标宋_GBK" w:cs="方正小标宋_GBK"/>
          <w:b/>
          <w:bCs/>
          <w:sz w:val="30"/>
          <w:szCs w:val="30"/>
        </w:rPr>
      </w:pPr>
      <w:bookmarkStart w:id="0" w:name="_Hlk209450238"/>
      <w:bookmarkStart w:id="1" w:name="_GoBack"/>
      <w:bookmarkEnd w:id="1"/>
      <w:r>
        <w:rPr>
          <w:rFonts w:hint="eastAsia" w:ascii="方正小标宋_GBK" w:hAnsi="方正小标宋_GBK" w:eastAsia="方正小标宋_GBK" w:cs="方正小标宋_GBK"/>
          <w:b w:val="0"/>
          <w:bCs w:val="0"/>
          <w:sz w:val="30"/>
          <w:szCs w:val="30"/>
        </w:rPr>
        <w:t>大庆铁人中学20</w:t>
      </w:r>
      <w:r>
        <w:rPr>
          <w:rFonts w:hint="eastAsia" w:ascii="方正小标宋_GBK" w:hAnsi="方正小标宋_GBK" w:eastAsia="方正小标宋_GBK" w:cs="方正小标宋_GBK"/>
          <w:b w:val="0"/>
          <w:bCs w:val="0"/>
          <w:sz w:val="30"/>
          <w:szCs w:val="30"/>
          <w:lang w:val="en-US" w:eastAsia="zh-CN"/>
        </w:rPr>
        <w:t>24</w:t>
      </w:r>
      <w:r>
        <w:rPr>
          <w:rFonts w:hint="eastAsia" w:ascii="方正小标宋_GBK" w:hAnsi="方正小标宋_GBK" w:eastAsia="方正小标宋_GBK" w:cs="方正小标宋_GBK"/>
          <w:b w:val="0"/>
          <w:bCs w:val="0"/>
          <w:sz w:val="30"/>
          <w:szCs w:val="30"/>
        </w:rPr>
        <w:t>级高</w:t>
      </w:r>
      <w:r>
        <w:rPr>
          <w:rFonts w:hint="eastAsia" w:ascii="方正小标宋_GBK" w:hAnsi="方正小标宋_GBK" w:eastAsia="方正小标宋_GBK" w:cs="方正小标宋_GBK"/>
          <w:b w:val="0"/>
          <w:bCs w:val="0"/>
          <w:sz w:val="30"/>
          <w:szCs w:val="30"/>
          <w:lang w:val="en-US" w:eastAsia="zh-CN"/>
        </w:rPr>
        <w:t>二</w:t>
      </w:r>
      <w:r>
        <w:rPr>
          <w:rFonts w:hint="eastAsia" w:ascii="方正小标宋_GBK" w:hAnsi="方正小标宋_GBK" w:eastAsia="方正小标宋_GBK" w:cs="方正小标宋_GBK"/>
          <w:b w:val="0"/>
          <w:bCs w:val="0"/>
          <w:sz w:val="30"/>
          <w:szCs w:val="30"/>
        </w:rPr>
        <w:t>年级</w:t>
      </w:r>
      <w:r>
        <w:rPr>
          <w:rFonts w:hint="eastAsia" w:ascii="方正小标宋_GBK" w:hAnsi="方正小标宋_GBK" w:eastAsia="方正小标宋_GBK" w:cs="方正小标宋_GBK"/>
          <w:b w:val="0"/>
          <w:bCs w:val="0"/>
          <w:sz w:val="30"/>
          <w:szCs w:val="30"/>
          <w:lang w:val="en-US" w:eastAsia="zh-CN"/>
        </w:rPr>
        <w:t>下学期开学</w:t>
      </w:r>
      <w:r>
        <w:rPr>
          <w:rFonts w:hint="eastAsia" w:ascii="方正小标宋_GBK" w:hAnsi="方正小标宋_GBK" w:eastAsia="方正小标宋_GBK" w:cs="方正小标宋_GBK"/>
          <w:b w:val="0"/>
          <w:bCs w:val="0"/>
          <w:sz w:val="30"/>
          <w:szCs w:val="30"/>
        </w:rPr>
        <w:t>考试</w:t>
      </w:r>
    </w:p>
    <w:bookmarkEnd w:id="0"/>
    <w:p w14:paraId="4A08412D">
      <w:pPr>
        <w:spacing w:line="300" w:lineRule="auto"/>
        <w:ind w:firstLine="480" w:firstLineChars="100"/>
        <w:jc w:val="center"/>
        <w:rPr>
          <w:rFonts w:hint="eastAsia" w:ascii="方正小标宋_GBK" w:hAnsi="方正小标宋_GBK" w:eastAsia="方正小标宋_GBK" w:cs="方正小标宋_GBK"/>
          <w:bCs/>
          <w:sz w:val="48"/>
          <w:szCs w:val="48"/>
          <w:lang w:val="en-US" w:eastAsia="zh-CN"/>
        </w:rPr>
      </w:pPr>
      <w:r>
        <w:rPr>
          <w:rFonts w:hint="eastAsia" w:ascii="方正小标宋_GBK" w:hAnsi="方正小标宋_GBK" w:eastAsia="方正小标宋_GBK" w:cs="方正小标宋_GBK"/>
          <w:bCs/>
          <w:sz w:val="48"/>
          <w:szCs w:val="48"/>
          <w:lang w:val="en-US" w:eastAsia="zh-CN"/>
        </w:rPr>
        <w:t>物理</w:t>
      </w:r>
    </w:p>
    <w:p w14:paraId="6BD5168B">
      <w:pPr>
        <w:spacing w:line="300" w:lineRule="auto"/>
        <w:ind w:firstLine="211" w:firstLineChars="100"/>
        <w:jc w:val="both"/>
        <w:rPr>
          <w:rFonts w:hint="eastAsia" w:ascii="宋体" w:hAnsi="宋体" w:eastAsia="宋体" w:cs="宋体"/>
          <w:color w:val="auto"/>
          <w:szCs w:val="21"/>
        </w:rPr>
      </w:pPr>
      <w:r>
        <w:rPr>
          <w:rFonts w:hint="eastAsia" w:ascii="宋体" w:hAnsi="宋体" w:eastAsia="宋体" w:cs="宋体"/>
          <w:b/>
          <w:color w:val="auto"/>
          <w:szCs w:val="21"/>
        </w:rPr>
        <w:t>试题说明：</w:t>
      </w:r>
      <w:r>
        <w:rPr>
          <w:rFonts w:hint="eastAsia" w:ascii="宋体" w:hAnsi="宋体" w:eastAsia="宋体" w:cs="宋体"/>
          <w:bCs/>
          <w:color w:val="auto"/>
          <w:szCs w:val="21"/>
        </w:rPr>
        <w:t>1、本试题</w:t>
      </w:r>
      <w:r>
        <w:rPr>
          <w:rFonts w:hint="eastAsia" w:ascii="宋体" w:hAnsi="宋体" w:eastAsia="宋体" w:cs="宋体"/>
          <w:color w:val="auto"/>
          <w:szCs w:val="21"/>
        </w:rPr>
        <w:t>满分</w:t>
      </w:r>
      <w:r>
        <w:rPr>
          <w:rFonts w:hint="eastAsia" w:ascii="宋体" w:hAnsi="宋体" w:eastAsia="宋体" w:cs="宋体"/>
          <w:color w:val="auto"/>
          <w:szCs w:val="21"/>
          <w:u w:val="single"/>
        </w:rPr>
        <w:t xml:space="preserve"> </w:t>
      </w:r>
      <w:r>
        <w:rPr>
          <w:rFonts w:hint="eastAsia" w:ascii="宋体" w:hAnsi="宋体" w:eastAsia="宋体" w:cs="宋体"/>
          <w:color w:val="auto"/>
          <w:szCs w:val="21"/>
          <w:u w:val="single"/>
          <w:lang w:val="en-US" w:eastAsia="zh-CN"/>
        </w:rPr>
        <w:t>100</w:t>
      </w:r>
      <w:r>
        <w:rPr>
          <w:rFonts w:hint="eastAsia" w:ascii="宋体" w:hAnsi="宋体" w:eastAsia="宋体" w:cs="宋体"/>
          <w:color w:val="auto"/>
          <w:szCs w:val="21"/>
          <w:u w:val="single"/>
        </w:rPr>
        <w:t xml:space="preserve"> </w:t>
      </w:r>
      <w:r>
        <w:rPr>
          <w:rFonts w:hint="eastAsia" w:ascii="宋体" w:hAnsi="宋体" w:eastAsia="宋体" w:cs="宋体"/>
          <w:color w:val="auto"/>
          <w:szCs w:val="21"/>
        </w:rPr>
        <w:t>分，答题时间</w:t>
      </w:r>
      <w:r>
        <w:rPr>
          <w:rFonts w:hint="eastAsia" w:ascii="宋体" w:hAnsi="宋体" w:eastAsia="宋体" w:cs="宋体"/>
          <w:color w:val="auto"/>
          <w:szCs w:val="21"/>
          <w:u w:val="single"/>
        </w:rPr>
        <w:t xml:space="preserve"> </w:t>
      </w:r>
      <w:r>
        <w:rPr>
          <w:rFonts w:hint="eastAsia" w:ascii="宋体" w:hAnsi="宋体" w:eastAsia="宋体" w:cs="宋体"/>
          <w:color w:val="auto"/>
          <w:szCs w:val="21"/>
          <w:u w:val="single"/>
          <w:lang w:val="en-US" w:eastAsia="zh-CN"/>
        </w:rPr>
        <w:t>75</w:t>
      </w:r>
      <w:r>
        <w:rPr>
          <w:rFonts w:hint="eastAsia" w:ascii="宋体" w:hAnsi="宋体" w:eastAsia="宋体" w:cs="宋体"/>
          <w:color w:val="auto"/>
          <w:szCs w:val="21"/>
          <w:u w:val="single"/>
        </w:rPr>
        <w:t xml:space="preserve"> </w:t>
      </w:r>
      <w:r>
        <w:rPr>
          <w:rFonts w:hint="eastAsia" w:ascii="宋体" w:hAnsi="宋体" w:eastAsia="宋体" w:cs="宋体"/>
          <w:color w:val="auto"/>
          <w:szCs w:val="21"/>
        </w:rPr>
        <w:t>分钟。</w:t>
      </w:r>
    </w:p>
    <w:p w14:paraId="4A810320">
      <w:pPr>
        <w:spacing w:line="300" w:lineRule="auto"/>
        <w:ind w:firstLine="1260" w:firstLineChars="600"/>
        <w:rPr>
          <w:rFonts w:hint="eastAsia" w:ascii="宋体" w:hAnsi="宋体" w:eastAsia="宋体" w:cs="宋体"/>
          <w:b/>
          <w:bCs/>
          <w:color w:val="auto"/>
          <w:szCs w:val="21"/>
        </w:rPr>
      </w:pPr>
      <w:r>
        <w:rPr>
          <w:rFonts w:hint="eastAsia" w:ascii="宋体" w:hAnsi="宋体" w:eastAsia="宋体" w:cs="宋体"/>
          <w:color w:val="auto"/>
          <w:szCs w:val="21"/>
        </w:rPr>
        <w:t>2、请将答案填写在答题卡上，考试结束后只交答题卡。</w:t>
      </w:r>
    </w:p>
    <w:p w14:paraId="6059345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jc w:val="both"/>
        <w:textAlignment w:val="auto"/>
        <w:rPr>
          <w:rFonts w:hint="eastAsia" w:ascii="宋体" w:hAnsi="宋体" w:eastAsia="宋体" w:cs="宋体"/>
          <w:b/>
          <w:bCs/>
          <w:color w:val="auto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uto"/>
          <w:szCs w:val="21"/>
          <w:lang w:eastAsia="zh-CN"/>
        </w:rPr>
        <w:t>一、选择题：</w:t>
      </w:r>
      <w:r>
        <w:rPr>
          <w:rFonts w:hint="eastAsia" w:ascii="宋体" w:hAnsi="宋体" w:cs="宋体"/>
          <w:b/>
          <w:bCs/>
          <w:color w:val="auto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/>
          <w:color w:val="auto"/>
          <w:szCs w:val="21"/>
          <w:lang w:eastAsia="zh-CN"/>
        </w:rPr>
        <w:t>本题共</w:t>
      </w:r>
      <w:r>
        <w:rPr>
          <w:rFonts w:hint="eastAsia" w:ascii="宋体" w:hAnsi="宋体" w:eastAsia="宋体" w:cs="宋体"/>
          <w:b/>
          <w:bCs/>
          <w:color w:val="auto"/>
          <w:szCs w:val="21"/>
          <w:lang w:val="en-US" w:eastAsia="zh-CN"/>
        </w:rPr>
        <w:t>10小题，共46分。在每小题给出的四个选项中，第1～7题只有一项符合题目要求，每小题4分；第8～10题有多项符合题目要求，每小题6分，选对但不全的得3分，有选错的得0分。</w:t>
      </w:r>
      <w:r>
        <w:rPr>
          <w:rFonts w:hint="eastAsia" w:ascii="宋体" w:hAnsi="宋体" w:cs="宋体"/>
          <w:b/>
          <w:bCs/>
          <w:color w:val="auto"/>
          <w:szCs w:val="21"/>
          <w:lang w:val="en-US" w:eastAsia="zh-CN"/>
        </w:rPr>
        <w:t>）</w:t>
      </w:r>
    </w:p>
    <w:p w14:paraId="164259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四图表示真空中不计重力的带正电粒子分别以速度</w:t>
      </w:r>
      <w:r>
        <w:object>
          <v:shape id="_x0000_i1025" o:spt="75" alt="eqIdbc13a607ac0c7f76d252d7cb1bb040fd" type="#_x0000_t75" style="height:9.65pt;width:7.9pt;" o:ole="t" filled="f" o:preferrelative="t" stroked="f" coordsize="21600,21600">
            <v:path/>
            <v:fill on="f" focussize="0,0"/>
            <v:stroke on="f" joinstyle="miter"/>
            <v:imagedata r:id="rId7" o:title="eqIdbc13a607ac0c7f76d252d7cb1bb040fd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 w:val="21"/>
        </w:rPr>
        <w:t>按如图所示的方向进入匀强电场</w:t>
      </w:r>
      <w:r>
        <w:object>
          <v:shape id="_x0000_i1026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9" o:title="eqId2a30f3a8b673cc28bd90c50cf1a35281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 w:val="21"/>
        </w:rPr>
        <w:t>或匀强磁场</w:t>
      </w:r>
      <w:r>
        <w:object>
          <v:shape id="_x0000_i102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" o:title="eqId7f9e8449aad35c5d840a3395ea86df6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z w:val="21"/>
        </w:rPr>
        <w:t>中，下列说法正确的是（　　）</w:t>
      </w:r>
    </w:p>
    <w:p w14:paraId="3B72F9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76700" cy="885825"/>
            <wp:effectExtent l="0" t="0" r="0" b="3175"/>
            <wp:docPr id="100003" name="图片 100003" descr="@@@e8ea477c-510f-43ab-98cd-3f5cf9ff8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8ea477c-510f-43ab-98cd-3f5cf9ff818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C521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图甲中带电粒子做匀速直线运动</w:t>
      </w:r>
    </w:p>
    <w:p w14:paraId="10296EE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图乙中带电粒子做匀变速曲线运动</w:t>
      </w:r>
    </w:p>
    <w:p w14:paraId="345533E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图丙中带电粒子在纸面所在的平面内做匀速圆周运动</w:t>
      </w:r>
    </w:p>
    <w:p w14:paraId="715176C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图丁中带电粒子做匀加速直线运动</w:t>
      </w:r>
    </w:p>
    <w:p w14:paraId="4B8A75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357505</wp:posOffset>
            </wp:positionV>
            <wp:extent cx="1539875" cy="1417955"/>
            <wp:effectExtent l="0" t="0" r="9525" b="4445"/>
            <wp:wrapSquare wrapText="bothSides"/>
            <wp:docPr id="100005" name="图片 100005" descr="@@@32d8974a-8550-40cc-a31b-203cd2f38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32d8974a-8550-40cc-a31b-203cd2f3879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39875" cy="1417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2．如图所示，电子枪射出的电子束进入示波管，在示波管正下方有竖直放置的通有顺时针方向电流的环形导线，则示波管中的电子束将示波管（　　）</w:t>
      </w:r>
    </w:p>
    <w:p w14:paraId="1EC3F27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A．向上偏转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</w:t>
      </w:r>
    </w:p>
    <w:p w14:paraId="7C47C43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向下偏转</w:t>
      </w:r>
      <w:r>
        <w:rPr>
          <w:sz w:val="21"/>
        </w:rPr>
        <w:tab/>
      </w:r>
    </w:p>
    <w:p w14:paraId="0BD2E3D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C．向纸外偏转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</w:t>
      </w:r>
    </w:p>
    <w:p w14:paraId="7B05ACD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向纸里偏转</w:t>
      </w:r>
    </w:p>
    <w:p w14:paraId="08CB4E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所示，相同材质、粗细均匀的圆形线框处在垂直于框面的匀强磁场中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用导线与直流电源相连。若劣弧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所对应的圆心角为120°，且受到的安培力大小为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，则整个圆形线框受到的安培力大小为（　　）</w:t>
      </w:r>
    </w:p>
    <w:p w14:paraId="459D8E6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13200</wp:posOffset>
            </wp:positionH>
            <wp:positionV relativeFrom="paragraph">
              <wp:posOffset>125730</wp:posOffset>
            </wp:positionV>
            <wp:extent cx="1242695" cy="1242695"/>
            <wp:effectExtent l="0" t="0" r="1905" b="1905"/>
            <wp:wrapSquare wrapText="bothSides"/>
            <wp:docPr id="100007" name="图片 100007" descr="@@@c676fcd5-05bb-4fde-a18d-4b949d194e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c676fcd5-05bb-4fde-a18d-4b949d194ea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42695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Times New Roman" w:hAnsi="Times New Roman" w:eastAsia="Times New Roman" w:cs="Times New Roman"/>
          <w:i/>
          <w:sz w:val="21"/>
        </w:rPr>
        <w:tab/>
      </w:r>
    </w:p>
    <w:p w14:paraId="1E3FD18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B．2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Times New Roman" w:hAnsi="Times New Roman" w:eastAsia="Times New Roman" w:cs="Times New Roman"/>
          <w:i/>
          <w:sz w:val="21"/>
        </w:rPr>
        <w:tab/>
      </w:r>
    </w:p>
    <w:p w14:paraId="14611A9F"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object>
          <v:shape id="_x0000_i1028" o:spt="75" alt="eqId02a814c699b904c1f77c3c4f5693b97e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16" o:title="eqId02a814c699b904c1f77c3c4f5693b97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sz w:val="21"/>
        </w:rPr>
        <w:tab/>
      </w:r>
    </w:p>
    <w:p w14:paraId="6DA8C206"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object>
          <v:shape id="_x0000_i1029" o:spt="75" alt="eqIdfc9bd4dd4b1398eae5900b70846278db" type="#_x0000_t75" style="height:27.45pt;width:17.55pt;" o:ole="t" filled="f" o:preferrelative="t" stroked="f" coordsize="21600,21600">
            <v:path/>
            <v:fill on="f" focussize="0,0"/>
            <v:stroke on="f" joinstyle="miter"/>
            <v:imagedata r:id="rId18" o:title="eqIdfc9bd4dd4b1398eae5900b70846278d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 w14:paraId="775A94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两列波叠加的示意图如图所示，这两列波的振动方向、振幅、频率等完全相同。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为叠加区域的三个点，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为两个波谷相遇，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为两个波峰相遇，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三点在同一条直线上，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点为波峰和波谷相遇，则下列说法正确的是（　　）</w:t>
      </w:r>
    </w:p>
    <w:p w14:paraId="76CB638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128905</wp:posOffset>
            </wp:positionV>
            <wp:extent cx="1619250" cy="685800"/>
            <wp:effectExtent l="0" t="0" r="6350" b="0"/>
            <wp:wrapSquare wrapText="bothSides"/>
            <wp:docPr id="100009" name="图片 100009" descr="@@@6220238c-d6f0-413f-a942-f56b238ad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6220238c-d6f0-413f-a942-f56b238ad34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为振动减弱点</w:t>
      </w:r>
    </w:p>
    <w:p w14:paraId="2FB2B43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点始终静止不动</w:t>
      </w:r>
    </w:p>
    <w:p w14:paraId="558FA15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经</w:t>
      </w:r>
      <w:r>
        <w:object>
          <v:shape id="_x0000_i103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1" o:title="eqIdf89eef3148f2d4d09379767b4af6913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sz w:val="21"/>
        </w:rPr>
        <w:t>周期，质点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传播到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点</w:t>
      </w:r>
    </w:p>
    <w:p w14:paraId="487EBB7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点为振动加强点，过</w:t>
      </w:r>
      <w:r>
        <w:object>
          <v:shape id="_x0000_i1031" o:spt="75" alt="eqIda5c4b990ed35cad2063db279e7d03dbe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23" o:title="eqIda5c4b990ed35cad2063db279e7d03db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sz w:val="21"/>
        </w:rPr>
        <w:t>，此点振动减弱</w:t>
      </w:r>
    </w:p>
    <w:p w14:paraId="76171A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01160</wp:posOffset>
            </wp:positionH>
            <wp:positionV relativeFrom="paragraph">
              <wp:posOffset>976630</wp:posOffset>
            </wp:positionV>
            <wp:extent cx="1533525" cy="1495425"/>
            <wp:effectExtent l="0" t="0" r="3175" b="3175"/>
            <wp:wrapSquare wrapText="bothSides"/>
            <wp:docPr id="100015" name="图片 100015" descr="@@@9dfbbe28-1604-47e4-851c-4b14d09609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dfbbe28-1604-47e4-851c-4b14d09609b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如图所示，半径</w:t>
      </w:r>
      <w:r>
        <w:object>
          <v:shape id="_x0000_i1032" o:spt="75" alt="eqId66339582ddb456ac1716a4de26564f92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26" o:title="eqId66339582ddb456ac1716a4de26564f9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sz w:val="21"/>
        </w:rPr>
        <w:t>的圆盘在竖直平面内，小球B固定在圆盘边缘，用竖直向下的平行光照射，圆盘的转轴A和小球B在水平地面上形成影子</w:t>
      </w:r>
      <w:r>
        <w:object>
          <v:shape id="_x0000_i103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8" o:title="eqId1dde8112e8eb968fd042418dd632759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，圆盘以角速度</w:t>
      </w:r>
      <w:r>
        <w:object>
          <v:shape id="_x0000_i1034" o:spt="75" alt="eqIdc23e68cd065ade2b19bb0e03740e8a11" type="#_x0000_t75" style="height:11.85pt;width:52.75pt;" o:ole="t" filled="f" o:preferrelative="t" stroked="f" coordsize="21600,21600">
            <v:path/>
            <v:fill on="f" focussize="0,0"/>
            <v:stroke on="f" joinstyle="miter"/>
            <v:imagedata r:id="rId30" o:title="eqIdc23e68cd065ade2b19bb0e03740e8a1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sz w:val="21"/>
        </w:rPr>
        <w:t>逆时针匀速转动。从图示位置开始计时，以</w:t>
      </w:r>
      <w:r>
        <w:object>
          <v:shape id="_x0000_i1035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8" o:title="eqId1dde8112e8eb968fd042418dd632759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sz w:val="21"/>
        </w:rPr>
        <w:t>为坐标原点，以水平向右为</w:t>
      </w:r>
      <w:r>
        <w:object>
          <v:shape id="_x0000_i103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sz w:val="21"/>
        </w:rPr>
        <w:t>轴正方向，重力加速度</w:t>
      </w:r>
      <w:r>
        <w:object>
          <v:shape id="_x0000_i1037" o:spt="75" alt="eqId276509f01529d982ab21e479a4619268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5" o:title="eqId276509f01529d982ab21e479a461926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sz w:val="21"/>
        </w:rPr>
        <w:t>取</w:t>
      </w:r>
      <w:r>
        <w:object>
          <v:shape id="_x0000_i1038" o:spt="75" alt="eqId0342fef22bd2705cdd9e96e35305785e" type="#_x0000_t75" style="height:14.2pt;width:44.85pt;" o:ole="t" filled="f" o:preferrelative="t" stroked="f" coordsize="21600,21600">
            <v:path/>
            <v:fill on="f" focussize="0,0"/>
            <v:stroke on="f" joinstyle="miter"/>
            <v:imagedata r:id="rId37" o:title="eqId0342fef22bd2705cdd9e96e35305785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9" o:spt="75" alt="eqIdb869dd4e9507b1bcdcd1a06220501d2b" type="#_x0000_t75" style="height:14.25pt;width:42.2pt;" o:ole="t" filled="f" o:preferrelative="t" stroked="f" coordsize="21600,21600">
            <v:path/>
            <v:fill on="f" focussize="0,0"/>
            <v:stroke on="f" joinstyle="miter"/>
            <v:imagedata r:id="rId39" o:title="eqIdb869dd4e9507b1bcdcd1a06220501d2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sz w:val="21"/>
        </w:rPr>
        <w:t>，以下说法正确的是（　　）</w:t>
      </w:r>
    </w:p>
    <w:p w14:paraId="7C0BDC4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若一单摆（摆角</w:t>
      </w:r>
      <w:r>
        <w:object>
          <v:shape id="_x0000_i1040" o:spt="75" alt="eqIdf7baa9cba462702b3aa9056257dfc7d5" type="#_x0000_t75" style="height:12.05pt;width:29pt;" o:ole="t" filled="f" o:preferrelative="t" stroked="f" coordsize="21600,21600">
            <v:path/>
            <v:fill on="f" focussize="0,0"/>
            <v:stroke on="f" joinstyle="miter"/>
            <v:imagedata r:id="rId41" o:title="eqIdf7baa9cba462702b3aa9056257dfc7d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sz w:val="21"/>
        </w:rPr>
        <w:t>）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同步振动，则其摆长约为</w:t>
      </w:r>
      <w:r>
        <w:object>
          <v:shape id="_x0000_i1041" o:spt="75" alt="eqId1f328ba89c0a92a4447788b65571f7aa" type="#_x0000_t75" style="height:11.3pt;width:14.9pt;" o:ole="t" filled="f" o:preferrelative="t" stroked="f" coordsize="21600,21600">
            <v:path/>
            <v:fill on="f" focussize="0,0"/>
            <v:stroke on="f" joinstyle="miter"/>
            <v:imagedata r:id="rId43" o:title="eqId1f328ba89c0a92a4447788b65571f7a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 w14:paraId="5482ED2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若一单摆（摆角</w:t>
      </w:r>
      <w:r>
        <w:object>
          <v:shape id="_x0000_i1042" o:spt="75" alt="eqIdf7baa9cba462702b3aa9056257dfc7d5" type="#_x0000_t75" style="height:12.05pt;width:29pt;" o:ole="t" filled="f" o:preferrelative="t" stroked="f" coordsize="21600,21600">
            <v:path/>
            <v:fill on="f" focussize="0,0"/>
            <v:stroke on="f" joinstyle="miter"/>
            <v:imagedata r:id="rId41" o:title="eqIdf7baa9cba462702b3aa9056257dfc7d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sz w:val="21"/>
        </w:rPr>
        <w:t>）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同步振动，则其摆长约为</w:t>
      </w:r>
      <w:r>
        <w:object>
          <v:shape id="_x0000_i1043" o:spt="75" alt="eqId239ba52b6a9bd80062ba2e508713e3bb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6" o:title="eqId239ba52b6a9bd80062ba2e508713e3b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 w14:paraId="1306BEA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影子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做简谐运动的表达式为</w:t>
      </w:r>
      <w:r>
        <w:object>
          <v:shape id="_x0000_i1044" o:spt="75" alt="eqId14190c09e9b734f4c03ed9d608c1d6b3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48" o:title="eqId14190c09e9b734f4c03ed9d608c1d6b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</w:p>
    <w:p w14:paraId="22950FA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影子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做简谐运动的表达式为</w:t>
      </w:r>
      <m:oMath>
        <m:r>
          <m:rPr/>
          <w:rPr>
            <w:rFonts w:hint="default" w:ascii="Cambria Math" w:hAnsi="Cambria Math"/>
            <w:sz w:val="21"/>
          </w:rPr>
          <m:t>x=0.1</m:t>
        </m:r>
        <m:func>
          <m:funcPr>
            <m:ctrlPr>
              <w:rPr>
                <w:rFonts w:hint="default" w:ascii="Cambria Math" w:hAnsi="Cambria Math"/>
                <w:sz w:val="21"/>
              </w:rPr>
            </m:ctrlPr>
          </m:funcPr>
          <m:fName>
            <m:r>
              <m:rPr>
                <m:sty m:val="p"/>
              </m:rPr>
              <w:rPr>
                <w:rFonts w:hint="default" w:ascii="Cambria Math" w:hAnsi="Cambria Math"/>
                <w:sz w:val="21"/>
              </w:rPr>
              <m:t>sin</m:t>
            </m:r>
            <m:ctrlPr>
              <w:rPr>
                <w:rFonts w:ascii="Cambria Math" w:hAnsi="Cambria Math"/>
                <w:sz w:val="21"/>
              </w:rPr>
            </m:ctrlPr>
          </m:fName>
          <m:e>
            <m:d>
              <m:dPr>
                <m:ctrlPr>
                  <w:rPr>
                    <w:rFonts w:hint="default" w:ascii="Cambria Math" w:hAnsi="Cambria Math"/>
                    <w:i/>
                    <w:sz w:val="21"/>
                  </w:rPr>
                </m:ctrlPr>
              </m:dPr>
              <m:e>
                <m:r>
                  <m:rPr/>
                  <w:rPr>
                    <w:rFonts w:hint="default" w:ascii="Cambria Math" w:hAnsi="Cambria Math"/>
                    <w:sz w:val="21"/>
                  </w:rPr>
                  <m:t>π</m:t>
                </m:r>
                <m:r>
                  <m:rPr/>
                  <w:rPr>
                    <w:rFonts w:hint="default" w:ascii="Cambria Math" w:hAnsi="Cambria Math"/>
                    <w:sz w:val="21"/>
                    <w:lang w:val="en-US" w:eastAsia="zh-CN"/>
                  </w:rPr>
                  <m:t>+</m:t>
                </m:r>
                <m:f>
                  <m:fPr>
                    <m:ctrlPr>
                      <w:rPr>
                        <w:rFonts w:hint="default" w:ascii="Cambria Math" w:hAnsi="Cambria Math"/>
                        <w:i/>
                        <w:sz w:val="21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/>
                        <w:sz w:val="21"/>
                      </w:rPr>
                      <m:t>π</m:t>
                    </m:r>
                    <m:ctrlPr>
                      <w:rPr>
                        <w:rFonts w:ascii="Cambria Math" w:hAnsi="Cambria Math"/>
                        <w:sz w:val="21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/>
                        <w:sz w:val="21"/>
                      </w:rPr>
                      <m:t>2</m:t>
                    </m:r>
                    <m:ctrlPr>
                      <w:rPr>
                        <w:rFonts w:ascii="Cambria Math" w:hAnsi="Cambria Math"/>
                        <w:sz w:val="21"/>
                      </w:rPr>
                    </m:ctrlPr>
                  </m:den>
                </m:f>
                <m:ctrlPr>
                  <w:rPr>
                    <w:rFonts w:hint="default" w:ascii="Cambria Math" w:hAnsi="Cambria Math"/>
                    <w:i/>
                    <w:sz w:val="21"/>
                  </w:rPr>
                </m:ctrlPr>
              </m:e>
            </m:d>
            <m:ctrlPr>
              <w:rPr>
                <w:rFonts w:hint="default" w:ascii="Cambria Math" w:hAnsi="Cambria Math"/>
                <w:i/>
                <w:sz w:val="21"/>
              </w:rPr>
            </m:ctrlPr>
          </m:e>
        </m:func>
        <m:r>
          <m:rPr/>
          <w:rPr>
            <w:rFonts w:hint="default" w:ascii="Cambria Math" w:hAnsi="Cambria Math"/>
            <w:sz w:val="21"/>
          </w:rPr>
          <m:t>m</m:t>
        </m:r>
      </m:oMath>
    </w:p>
    <w:p w14:paraId="10CBED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32580</wp:posOffset>
            </wp:positionH>
            <wp:positionV relativeFrom="paragraph">
              <wp:posOffset>226060</wp:posOffset>
            </wp:positionV>
            <wp:extent cx="1574165" cy="864235"/>
            <wp:effectExtent l="0" t="0" r="635" b="12065"/>
            <wp:wrapSquare wrapText="bothSides"/>
            <wp:docPr id="100011" name="图片 100011" descr="@@@05dffdad-eddd-463e-9fca-af1a578d4b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5dffdad-eddd-463e-9fca-af1a578d4bbc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如图所示光滑绝缘直杆倾角为</w:t>
      </w:r>
      <w:r>
        <w:object>
          <v:shape id="_x0000_i1045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51" o:title="eqIdc24095e409b025db711f14be783a406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sz w:val="21"/>
        </w:rPr>
        <w:t>，杆上套一带负电的小球，匀强磁场的方向垂直于杆所在竖直平面。给小球一沿杆向上的初速度</w:t>
      </w:r>
      <w:r>
        <w:object>
          <v:shape id="_x0000_i1046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53" o:title="eqId6f58888df91890a19a1aa7511d19703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sz w:val="21"/>
        </w:rPr>
        <w:t>，不计空气阻力，小球从开始运动到返回出发点的过程中（　　）</w:t>
      </w:r>
    </w:p>
    <w:p w14:paraId="231569E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A．机械能减小</w:t>
      </w:r>
      <w:r>
        <w:rPr>
          <w:rFonts w:hint="eastAsia"/>
          <w:sz w:val="21"/>
          <w:lang w:val="en-US" w:eastAsia="zh-CN"/>
        </w:rPr>
        <w:t xml:space="preserve">             </w:t>
      </w:r>
    </w:p>
    <w:p w14:paraId="0989455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最大上滑位移为</w:t>
      </w:r>
      <w:r>
        <w:object>
          <v:shape id="_x0000_i1047" o:spt="75" alt="eqIdc241a189808f0e24e7bbe8c665d7b3e7" type="#_x0000_t75" style="height:31.1pt;width:37.8pt;" o:ole="t" filled="f" o:preferrelative="t" stroked="f" coordsize="21600,21600">
            <v:path/>
            <v:fill on="f" focussize="0,0"/>
            <v:stroke on="f" joinstyle="miter"/>
            <v:imagedata r:id="rId55" o:title="eqIdc241a189808f0e24e7bbe8c665d7b3e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 w14:paraId="62E1C09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C．上滑时间小于下滑时间</w:t>
      </w:r>
      <w:r>
        <w:rPr>
          <w:rFonts w:hint="eastAsia"/>
          <w:sz w:val="21"/>
          <w:lang w:val="en-US" w:eastAsia="zh-CN"/>
        </w:rPr>
        <w:t xml:space="preserve">   </w:t>
      </w:r>
    </w:p>
    <w:p w14:paraId="6505C92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88460</wp:posOffset>
            </wp:positionH>
            <wp:positionV relativeFrom="paragraph">
              <wp:posOffset>109220</wp:posOffset>
            </wp:positionV>
            <wp:extent cx="1532890" cy="1247775"/>
            <wp:effectExtent l="0" t="0" r="3810" b="9525"/>
            <wp:wrapSquare wrapText="bothSides"/>
            <wp:docPr id="6" name="图片 6" descr="@@@782300af-ca58-4e85-9634-53c5d93e54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782300af-ca58-4e85-9634-53c5d93e540f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3289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D．下滑时受到杆的弹力一定先减小后增大</w:t>
      </w:r>
    </w:p>
    <w:p w14:paraId="1C49F7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如图所示，边长为2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等边三角形ABC区域内有垂直纸面向里的匀强磁场，磁感应强度大小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一束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电荷量为</w:t>
      </w:r>
      <w:r>
        <w:rPr>
          <w:rFonts w:hint="eastAsia"/>
          <w:sz w:val="21"/>
          <w:lang w:val="en-US" w:eastAsia="zh-CN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&gt;0）的同种带电粒子（不计重力），从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边的中点，以不同速率沿不同方向射入磁场区域（均垂直于磁场方向射入），下列说法</w:t>
      </w:r>
      <w:r>
        <w:rPr>
          <w:rFonts w:hint="eastAsia" w:ascii="黑体" w:hAnsi="黑体" w:eastAsia="黑体" w:cs="黑体"/>
          <w:b/>
          <w:bCs/>
          <w:sz w:val="21"/>
          <w:u w:val="single"/>
          <w:lang w:val="en-US" w:eastAsia="zh-CN"/>
        </w:rPr>
        <w:t>错误</w:t>
      </w:r>
      <w:r>
        <w:rPr>
          <w:sz w:val="21"/>
        </w:rPr>
        <w:t>的是（　　）</w:t>
      </w:r>
    </w:p>
    <w:p w14:paraId="53E5D01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若粒子均平行于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边射入，则从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边射出的粒子最大速率为</w:t>
      </w:r>
      <w:r>
        <w:object>
          <v:shape id="_x0000_i1048" o:spt="75" alt="eqId6dc5d5cac617aa98d5ecf3ec06838650" type="#_x0000_t75" style="height:29.65pt;width:34.3pt;" o:ole="t" filled="f" o:preferrelative="t" stroked="f" coordsize="21600,21600">
            <v:path/>
            <v:fill on="f" focussize="0,0"/>
            <v:stroke on="f" joinstyle="miter"/>
            <v:imagedata r:id="rId58" o:title="eqId6dc5d5cac617aa98d5ecf3ec0683865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 w14:paraId="594203B9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若粒子均平行于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边射入，则从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边射出的粒子最小速率为</w:t>
      </w:r>
      <w:r>
        <w:object>
          <v:shape id="_x0000_i1049" o:spt="75" alt="eqIdb06677575c78335e0b79a0c0564be3e4" type="#_x0000_t75" style="height:29.65pt;width:34.3pt;" o:ole="t" filled="f" o:preferrelative="t" stroked="f" coordsize="21600,21600">
            <v:path/>
            <v:fill on="f" focussize="0,0"/>
            <v:stroke on="f" joinstyle="miter"/>
            <v:imagedata r:id="rId60" o:title="eqIdb06677575c78335e0b79a0c0564be3e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</w:p>
    <w:p w14:paraId="75EE34BE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若粒子均垂直于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边射入，则粒子可能从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边上距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</w:t>
      </w:r>
      <w:r>
        <w:object>
          <v:shape id="_x0000_i1050" o:spt="75" alt="eqIdca892a1182523c7a6f24f97e59012637" type="#_x0000_t75" style="height:29.85pt;width:32.55pt;" o:ole="t" filled="f" o:preferrelative="t" stroked="f" coordsize="21600,21600">
            <v:path/>
            <v:fill on="f" focussize="0,0"/>
            <v:stroke on="f" joinstyle="miter"/>
            <v:imagedata r:id="rId62" o:title="eqIdca892a1182523c7a6f24f97e5901263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处射出</w:t>
      </w:r>
    </w:p>
    <w:p w14:paraId="3620A2A0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若粒子射入时的速率为</w:t>
      </w:r>
      <w:r>
        <w:object>
          <v:shape id="_x0000_i1051" o:spt="75" alt="eqId4dc2acf5fa993d4c5644be1575d10513" type="#_x0000_t75" style="height:29.65pt;width:34.3pt;" o:ole="t" filled="f" o:preferrelative="t" stroked="f" coordsize="21600,21600">
            <v:path/>
            <v:fill on="f" focussize="0,0"/>
            <v:stroke on="f" joinstyle="miter"/>
            <v:imagedata r:id="rId64" o:title="eqId4dc2acf5fa993d4c5644be1575d1051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sz w:val="21"/>
        </w:rPr>
        <w:t>，则粒子从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边射出的最短时间为</w:t>
      </w:r>
      <w:r>
        <w:object>
          <v:shape id="_x0000_i1052" o:spt="75" alt="eqId2e07883d811c2027cdbba9fdd4749d00" type="#_x0000_t75" style="height:29.3pt;width:21.95pt;" o:ole="t" filled="f" o:preferrelative="t" stroked="f" coordsize="21600,21600">
            <v:path/>
            <v:fill on="f" focussize="0,0"/>
            <v:stroke on="f" joinstyle="miter"/>
            <v:imagedata r:id="rId66" o:title="eqId2e07883d811c2027cdbba9fdd4749d0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</w:p>
    <w:p w14:paraId="352E11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关于下列四幅图像中物理现象的描述，说法正确的是（　　）</w:t>
      </w:r>
    </w:p>
    <w:p w14:paraId="4FB0DF5F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703570" cy="1289050"/>
            <wp:effectExtent l="0" t="0" r="11430" b="6350"/>
            <wp:docPr id="100017" name="图片 100017" descr="@@@ef3882a2-2889-456b-bacb-53a4ba534a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ef3882a2-2889-456b-bacb-53a4ba534a7e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03570" cy="128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B641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图甲是光的色散现象，出射光线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折射率最小</w:t>
      </w:r>
    </w:p>
    <w:p w14:paraId="3656251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图乙被称为“泊松亮斑”，是光通过小圆板衍射形成的图样</w:t>
      </w:r>
    </w:p>
    <w:p w14:paraId="1EB4BD5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图丙是利用光的干涉来检查样板平整度，右侧小垫片厚度越</w:t>
      </w:r>
      <w:r>
        <w:rPr>
          <w:rFonts w:hint="eastAsia"/>
          <w:sz w:val="21"/>
          <w:lang w:val="en-US" w:eastAsia="zh-CN"/>
        </w:rPr>
        <w:t>大</w:t>
      </w:r>
      <w:r>
        <w:rPr>
          <w:sz w:val="21"/>
        </w:rPr>
        <w:t>则干涉条纹越稀疏</w:t>
      </w:r>
    </w:p>
    <w:p w14:paraId="5922A94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图丁中P固定不动，将Q从图示位置绕水平轴在竖直面内缓慢转动90°，光屏上的亮度增加</w:t>
      </w:r>
    </w:p>
    <w:p w14:paraId="395233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甲所示为沿着</w:t>
      </w:r>
      <w:r>
        <w:object>
          <v:shape id="_x0000_i1053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sz w:val="21"/>
        </w:rPr>
        <w:t>轴传播的简谐横波于</w:t>
      </w:r>
      <w:r>
        <w:object>
          <v:shape id="_x0000_i1054" o:spt="75" alt="eqId42a585d18cafc764ef0dc144feedce19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0" o:title="eqId42a585d18cafc764ef0dc144feedce1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sz w:val="21"/>
        </w:rPr>
        <w:t>时的波形图，</w:t>
      </w:r>
      <w:r>
        <w:object>
          <v:shape id="_x0000_i1055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72" o:title="eqIdac047e91852b91af639feec23a9598b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56" o:spt="75" alt="eqIdacc290b44635265137fdf13146b6a6d9" type="#_x0000_t75" style="height:13.55pt;width:10.55pt;" o:ole="t" filled="f" o:preferrelative="t" stroked="f" coordsize="21600,21600">
            <v:path/>
            <v:fill on="f" focussize="0,0"/>
            <v:stroke on="f" joinstyle="miter"/>
            <v:imagedata r:id="rId74" o:title="eqIdacc290b44635265137fdf13146b6a6d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57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6" o:title="eqIddad2a36927223bd70f426ba06aea4b4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sz w:val="21"/>
        </w:rPr>
        <w:t>三个质点的平衡位置分别在</w:t>
      </w:r>
      <w:r>
        <w:object>
          <v:shape id="_x0000_i105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sz w:val="21"/>
        </w:rPr>
        <w:t>轴的2m、3.5m、4m处，图乙为</w:t>
      </w:r>
      <w:r>
        <w:object>
          <v:shape id="_x0000_i1059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6" o:title="eqIddad2a36927223bd70f426ba06aea4b4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sz w:val="21"/>
        </w:rPr>
        <w:t>质点的振动图像。下列说法正确的是（　　）</w:t>
      </w:r>
    </w:p>
    <w:p w14:paraId="5ECFBB09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71900" cy="1362075"/>
            <wp:effectExtent l="0" t="0" r="0" b="9525"/>
            <wp:docPr id="5" name="图片 5" descr="@@@92cf0b31-966b-4b09-b384-1434b65c3a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92cf0b31-966b-4b09-b384-1434b65c3ad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B23B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波沿</w:t>
      </w:r>
      <w:r>
        <w:object>
          <v:shape id="_x0000_i106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sz w:val="21"/>
        </w:rPr>
        <w:t>轴正方向传播</w:t>
      </w:r>
    </w:p>
    <w:p w14:paraId="5FCD4C4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从图甲时刻开始计时，</w:t>
      </w:r>
      <w:r>
        <w:object>
          <v:shape id="_x0000_i1061" o:spt="75" alt="eqIdacc290b44635265137fdf13146b6a6d9" type="#_x0000_t75" style="height:13.55pt;width:10.55pt;" o:ole="t" filled="f" o:preferrelative="t" stroked="f" coordsize="21600,21600">
            <v:path/>
            <v:fill on="f" focussize="0,0"/>
            <v:stroke on="f" joinstyle="miter"/>
            <v:imagedata r:id="rId74" o:title="eqIdacc290b44635265137fdf13146b6a6d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sz w:val="21"/>
        </w:rPr>
        <w:t>质点经过0.75s第一次回到平衡位置</w:t>
      </w:r>
    </w:p>
    <w:p w14:paraId="3E1B147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从</w:t>
      </w:r>
      <w:r>
        <w:object>
          <v:shape id="_x0000_i1062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83" o:title="eqId7aeb9a94e392f6759b18abed89aacc5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sz w:val="21"/>
        </w:rPr>
        <w:t>时刻计时，</w:t>
      </w:r>
      <w:r>
        <w:object>
          <v:shape id="_x0000_i1063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72" o:title="eqIdac047e91852b91af639feec23a9598b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sz w:val="21"/>
        </w:rPr>
        <w:t>质点的振动方程为</w:t>
      </w:r>
      <w:r>
        <w:object>
          <v:shape id="_x0000_i1064" o:spt="75" alt="eqIdffaacfd97f1685af15ee72e9678652fb" type="#_x0000_t75" style="height:14.25pt;width:75.65pt;" o:ole="t" filled="f" o:preferrelative="t" stroked="f" coordsize="21600,21600">
            <v:path/>
            <v:fill on="f" focussize="0,0"/>
            <v:stroke on="f" joinstyle="miter"/>
            <v:imagedata r:id="rId86" o:title="eqIdffaacfd97f1685af15ee72e9678652f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 w14:paraId="64F1C2E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从图甲时刻开始计时，再经7s，</w:t>
      </w:r>
      <w:r>
        <w:object>
          <v:shape id="_x0000_i1065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6" o:title="eqIddad2a36927223bd70f426ba06aea4b4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sz w:val="21"/>
        </w:rPr>
        <w:t>质点的路程为14m</w:t>
      </w:r>
    </w:p>
    <w:p w14:paraId="65B552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在水平向右的匀强电场中，一质量为</w:t>
      </w:r>
      <w:r>
        <w:object>
          <v:shape id="_x0000_i1066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89" o:title="eqId294f5ba74cdf695fc9a8a8e52f42132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sz w:val="21"/>
        </w:rPr>
        <w:t>、电荷量为</w:t>
      </w:r>
      <w:r>
        <w:object>
          <v:shape id="_x0000_i1067" o:spt="75" alt="eqId56b2087eadbbd0dab72b7483b9181585" type="#_x0000_t75" style="height:11.6pt;width:14.9pt;" o:ole="t" filled="f" o:preferrelative="t" stroked="f" coordsize="21600,21600">
            <v:path/>
            <v:fill on="f" focussize="0,0"/>
            <v:stroke on="f" joinstyle="miter"/>
            <v:imagedata r:id="rId91" o:title="eqId56b2087eadbbd0dab72b7483b918158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sz w:val="21"/>
        </w:rPr>
        <w:t>的小球从</w:t>
      </w:r>
      <w:r>
        <w:object>
          <v:shape id="_x0000_i1068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93" o:title="eqId5963abe8f421bd99a2aaa94831a951e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sz w:val="21"/>
        </w:rPr>
        <w:t>点以初速度</w:t>
      </w:r>
      <w:r>
        <w:object>
          <v:shape id="_x0000_i1069" o:spt="75" alt="eqIdbc13a607ac0c7f76d252d7cb1bb040fd" type="#_x0000_t75" style="height:9.65pt;width:7.9pt;" o:ole="t" filled="f" o:preferrelative="t" stroked="f" coordsize="21600,21600">
            <v:path/>
            <v:fill on="f" focussize="0,0"/>
            <v:stroke on="f" joinstyle="miter"/>
            <v:imagedata r:id="rId7" o:title="eqIdbc13a607ac0c7f76d252d7cb1bb040f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sz w:val="21"/>
        </w:rPr>
        <w:t>竖直向上抛出，其运动的轨迹如图所示。已知电场强度大小为</w:t>
      </w:r>
      <w:r>
        <w:object>
          <v:shape id="_x0000_i1070" o:spt="75" alt="eqId6b04770b945a5fa96c687e4457d3856e" type="#_x0000_t75" style="height:29pt;width:42.2pt;" o:ole="t" filled="f" o:preferrelative="t" stroked="f" coordsize="21600,21600">
            <v:path/>
            <v:fill on="f" focussize="0,0"/>
            <v:stroke on="f" joinstyle="miter"/>
            <v:imagedata r:id="rId96" o:title="eqId6b04770b945a5fa96c687e4457d3856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sz w:val="21"/>
        </w:rPr>
        <w:t>，小球运动轨迹上</w:t>
      </w:r>
      <w:r>
        <w:object>
          <v:shape id="_x0000_i1071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93" o:title="eqId5963abe8f421bd99a2aaa94831a951e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i/>
          <w:sz w:val="21"/>
        </w:rPr>
        <w:t>、</w:t>
      </w:r>
      <w:r>
        <w:object>
          <v:shape id="_x0000_i107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" o:title="eqId7f9e8449aad35c5d840a3395ea86df6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sz w:val="21"/>
        </w:rPr>
        <w:t>两点在同一水平线上，</w:t>
      </w:r>
      <w:r>
        <w:object>
          <v:shape id="_x0000_i1073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72" o:title="eqIdac047e91852b91af639feec23a9598b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sz w:val="21"/>
        </w:rPr>
        <w:t>为轨迹的最高点，不计空气阻力，已知重力加速度为</w:t>
      </w:r>
      <w:r>
        <w:object>
          <v:shape id="_x0000_i1074" o:spt="75" alt="eqId276509f01529d982ab21e479a4619268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5" o:title="eqId276509f01529d982ab21e479a461926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sz w:val="21"/>
        </w:rPr>
        <w:t>。下列说法</w:t>
      </w:r>
      <w:r>
        <w:rPr>
          <w:rFonts w:hint="eastAsia"/>
          <w:sz w:val="21"/>
          <w:lang w:val="en-US" w:eastAsia="zh-CN"/>
        </w:rPr>
        <w:t>正确</w:t>
      </w:r>
      <w:r>
        <w:rPr>
          <w:sz w:val="21"/>
        </w:rPr>
        <w:t>的是（　　）</w:t>
      </w:r>
    </w:p>
    <w:p w14:paraId="49DA81C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775710</wp:posOffset>
            </wp:positionH>
            <wp:positionV relativeFrom="paragraph">
              <wp:posOffset>134620</wp:posOffset>
            </wp:positionV>
            <wp:extent cx="1914525" cy="1066800"/>
            <wp:effectExtent l="0" t="0" r="3175" b="0"/>
            <wp:wrapSquare wrapText="bothSides"/>
            <wp:docPr id="100013" name="图片 100013" descr="@@@f372dfd5-6088-48ef-bdba-98bd347f16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f372dfd5-6088-48ef-bdba-98bd347f16f0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小球水平位移</w:t>
      </w:r>
      <w:r>
        <w:object>
          <v:shape id="_x0000_i1075" o:spt="75" alt="eqIda7bffb1257a9c19e73782f6eece2cb6d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103" o:title="eqIda7bffb1257a9c19e73782f6eece2cb6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</w:p>
    <w:p w14:paraId="762D094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球运动至</w:t>
      </w:r>
      <w:r>
        <w:object>
          <v:shape id="_x0000_i1076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72" o:title="eqIdac047e91852b91af639feec23a9598b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sz w:val="21"/>
        </w:rPr>
        <w:t>点时的速度为</w:t>
      </w:r>
      <w:r>
        <w:object>
          <v:shape id="_x0000_i1077" o:spt="75" alt="eqId3b157e66ea8caea4207352b07fc25c5c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06" o:title="eqId3b157e66ea8caea4207352b07fc25c5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</w:p>
    <w:p w14:paraId="05D6125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运动过程中的最小速度为</w:t>
      </w:r>
      <w:r>
        <w:object>
          <v:shape id="_x0000_i1078" o:spt="75" alt="eqId3b157e66ea8caea4207352b07fc25c5c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06" o:title="eqId3b157e66ea8caea4207352b07fc25c5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</w:p>
    <w:p w14:paraId="0F41ABE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到达</w:t>
      </w:r>
      <w:r>
        <w:object>
          <v:shape id="_x0000_i107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" o:title="eqId7f9e8449aad35c5d840a3395ea86df6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sz w:val="21"/>
        </w:rPr>
        <w:t>点时，小球的速度方向与水平方向夹角为</w:t>
      </w:r>
      <m:oMath>
        <m:func>
          <m:funcPr>
            <m:ctrlPr>
              <w:rPr>
                <w:rFonts w:hint="default" w:ascii="Cambria Math" w:hAnsi="Cambria Math"/>
                <w:sz w:val="21"/>
              </w:rPr>
            </m:ctrlPr>
          </m:funcPr>
          <m:fName>
            <m:r>
              <m:rPr>
                <m:sty m:val="p"/>
              </m:rPr>
              <w:rPr>
                <w:rFonts w:hint="default" w:ascii="Cambria Math" w:hAnsi="Cambria Math"/>
                <w:sz w:val="21"/>
              </w:rPr>
              <m:t>tan</m:t>
            </m:r>
            <m:ctrlPr>
              <w:rPr>
                <w:rFonts w:ascii="Cambria Math" w:hAnsi="Cambria Math"/>
                <w:sz w:val="21"/>
              </w:rPr>
            </m:ctrlPr>
          </m:fName>
          <m:e>
            <m:r>
              <m:rPr/>
              <w:rPr>
                <w:rFonts w:hint="default" w:ascii="Cambria Math" w:hAnsi="Cambria Math"/>
                <w:sz w:val="21"/>
              </w:rPr>
              <m:t>θ</m:t>
            </m:r>
            <m:ctrlPr>
              <w:rPr>
                <w:rFonts w:ascii="Cambria Math" w:hAnsi="Cambria Math"/>
                <w:sz w:val="21"/>
              </w:rPr>
            </m:ctrlPr>
          </m:e>
        </m:func>
        <m:r>
          <m:rPr/>
          <w:rPr>
            <w:rFonts w:hint="default" w:ascii="Cambria Math" w:hAnsi="Cambria Math"/>
            <w:sz w:val="21"/>
          </w:rPr>
          <m:t>=</m:t>
        </m:r>
        <m:f>
          <m:fPr>
            <m:ctrlPr>
              <w:rPr>
                <w:rFonts w:hint="default" w:ascii="Cambria Math" w:hAnsi="Cambria Math"/>
                <w:i/>
                <w:sz w:val="21"/>
              </w:rPr>
            </m:ctrlPr>
          </m:fPr>
          <m:num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3</m:t>
            </m:r>
            <m:ctrlPr>
              <w:rPr>
                <w:rFonts w:ascii="Cambria Math" w:hAnsi="Cambria Math"/>
                <w:sz w:val="21"/>
              </w:rPr>
            </m:ctrlPr>
          </m:num>
          <m:den>
            <m:r>
              <m:rPr/>
              <w:rPr>
                <w:rFonts w:hint="default" w:ascii="Cambria Math" w:hAnsi="Cambria Math"/>
                <w:sz w:val="21"/>
              </w:rPr>
              <m:t>8</m:t>
            </m:r>
            <m:ctrlPr>
              <w:rPr>
                <w:rFonts w:ascii="Cambria Math" w:hAnsi="Cambria Math"/>
                <w:sz w:val="21"/>
              </w:rPr>
            </m:ctrlPr>
          </m:den>
        </m:f>
      </m:oMath>
    </w:p>
    <w:p w14:paraId="0A5CA1A6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b/>
          <w:bCs/>
          <w:color w:val="auto"/>
          <w:szCs w:val="21"/>
          <w:lang w:val="en-US" w:eastAsia="zh-CN"/>
        </w:rPr>
      </w:pPr>
    </w:p>
    <w:p w14:paraId="785831D2">
      <w:pPr>
        <w:numPr>
          <w:ilvl w:val="0"/>
          <w:numId w:val="2"/>
        </w:numPr>
        <w:spacing w:line="0" w:lineRule="atLeast"/>
        <w:jc w:val="left"/>
        <w:rPr>
          <w:rFonts w:hint="eastAsia" w:ascii="宋体" w:hAnsi="宋体" w:eastAsia="宋体" w:cs="宋体"/>
          <w:b/>
          <w:bCs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实验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eastAsia="zh-CN"/>
        </w:rPr>
        <w:t>题：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eastAsia="zh-CN"/>
        </w:rPr>
        <w:t>本题共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eastAsia="zh-CN"/>
        </w:rPr>
        <w:t>小题，共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14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eastAsia="zh-CN"/>
        </w:rPr>
        <w:t>分。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eastAsia="zh-CN"/>
        </w:rPr>
        <w:t>）</w:t>
      </w:r>
    </w:p>
    <w:p w14:paraId="6014B6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某实验小组对电热丝发热进行探究，其设计了一个测电热丝电阻率的实验。</w:t>
      </w:r>
    </w:p>
    <w:p w14:paraId="65DCB7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用螺旋测微器测出电热丝的直径如图所示，其直径</w:t>
      </w:r>
      <w:r>
        <w:object>
          <v:shape id="_x0000_i1080" o:spt="75" alt="eqId7c98c59cd4749afdd21e73529fc84323" type="#_x0000_t75" style="height:11.2pt;width:15.85pt;" o:ole="t" filled="f" o:preferrelative="t" stroked="f" coordsize="21600,21600">
            <v:path/>
            <v:fill on="f" focussize="0,0"/>
            <v:stroke on="f" joinstyle="miter"/>
            <v:imagedata r:id="rId110" o:title="eqId7c98c59cd4749afdd21e73529fc8432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mm。</w:t>
      </w:r>
    </w:p>
    <w:p w14:paraId="761713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 w:ascii="Times New Roman" w:hAnsi="Times New Roman" w:eastAsia="宋体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0495" cy="1127760"/>
            <wp:effectExtent l="0" t="0" r="1905" b="2540"/>
            <wp:docPr id="100023" name="图片 100023" descr="@@@1ef05870-ae1c-4254-bf85-9ddb4ae4a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ef05870-ae1c-4254-bf85-9ddb4ae4a450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420495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F28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EE5A1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67319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先用欧姆表粗测电热丝的电阻，其电阻为</w:t>
      </w:r>
      <w:r>
        <w:object>
          <v:shape id="_x0000_i1081" o:spt="75" alt="eqId6505d03797e57e7f1c8afcefec368175" type="#_x0000_t75" style="height:12.05pt;width:27.25pt;" o:ole="t" filled="f" o:preferrelative="t" stroked="f" coordsize="21600,21600">
            <v:path/>
            <v:fill on="f" focussize="0,0"/>
            <v:stroke on="f" joinstyle="miter"/>
            <v:imagedata r:id="rId113" o:title="eqId6505d03797e57e7f1c8afcefec36817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sz w:val="21"/>
        </w:rPr>
        <w:t>。再用伏安法测电热丝的电阻，现有以下实验器材：</w:t>
      </w:r>
    </w:p>
    <w:p w14:paraId="3628D0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、电流表</w:t>
      </w:r>
      <w:r>
        <w:object>
          <v:shape id="_x0000_i1082" o:spt="75" alt="eqId024e2379c58191758f8bd7602a6bcb9f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115" o:title="eqId024e2379c58191758f8bd7602a6bcb9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sz w:val="21"/>
        </w:rPr>
        <w:t>（量程</w:t>
      </w:r>
      <w:r>
        <w:object>
          <v:shape id="_x0000_i1083" o:spt="75" alt="eqIda2c83e281ebde079312a77ecd40f32aa" type="#_x0000_t75" style="height:12.65pt;width:50.1pt;" o:ole="t" filled="f" o:preferrelative="t" stroked="f" coordsize="21600,21600">
            <v:path/>
            <v:fill on="f" focussize="0,0"/>
            <v:stroke on="f" joinstyle="miter"/>
            <v:imagedata r:id="rId117" o:title="eqIda2c83e281ebde079312a77ecd40f32a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sz w:val="21"/>
        </w:rPr>
        <w:t>，内阻</w:t>
      </w:r>
      <w:r>
        <w:object>
          <v:shape id="_x0000_i1084" o:spt="75" alt="eqIda9616d2a37245f6d4415633e947290d8" type="#_x0000_t75" style="height:15.65pt;width:37.8pt;" o:ole="t" filled="f" o:preferrelative="t" stroked="f" coordsize="21600,21600">
            <v:path/>
            <v:fill on="f" focussize="0,0"/>
            <v:stroke on="f" joinstyle="miter"/>
            <v:imagedata r:id="rId119" o:title="eqIda9616d2a37245f6d4415633e947290d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sz w:val="21"/>
        </w:rPr>
        <w:t>）；</w:t>
      </w:r>
    </w:p>
    <w:p w14:paraId="16B845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、电流表</w:t>
      </w:r>
      <w:r>
        <w:object>
          <v:shape id="_x0000_i1085" o:spt="75" alt="eqIdb34a75c2a392f235c5f07b91d9fb58d5" type="#_x0000_t75" style="height:16.2pt;width:14.95pt;" o:ole="t" filled="f" o:preferrelative="t" stroked="f" coordsize="21600,21600">
            <v:path/>
            <v:fill on="f" focussize="0,0"/>
            <v:stroke on="f" joinstyle="miter"/>
            <v:imagedata r:id="rId121" o:title="eqIdb34a75c2a392f235c5f07b91d9fb58d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sz w:val="21"/>
        </w:rPr>
        <w:t>（量程</w:t>
      </w:r>
      <w:r>
        <w:object>
          <v:shape id="_x0000_i1086" o:spt="75" alt="eqIdc63e5f662ce95902ef5a1b9da9c979c4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123" o:title="eqIdc63e5f662ce95902ef5a1b9da9c979c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sz w:val="21"/>
        </w:rPr>
        <w:t>，内阻</w:t>
      </w:r>
      <w:r>
        <w:object>
          <v:shape id="_x0000_i1087" o:spt="75" alt="eqId3895355d79853865b787cf41b8a3896f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25" o:title="eqId3895355d79853865b787cf41b8a3896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sz w:val="21"/>
        </w:rPr>
        <w:t>）；</w:t>
      </w:r>
    </w:p>
    <w:p w14:paraId="67BA2D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、电压表V（量程</w:t>
      </w:r>
      <w:r>
        <w:object>
          <v:shape id="_x0000_i1088" o:spt="75" alt="eqId0b0049b5c4339b7d3fde4bd3f4c57230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27" o:title="eqId0b0049b5c4339b7d3fde4bd3f4c5723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sz w:val="21"/>
        </w:rPr>
        <w:t>，内阻</w:t>
      </w:r>
      <w:r>
        <w:object>
          <v:shape id="_x0000_i1089" o:spt="75" alt="eqId1dd68a8e69a9f4593a78da5238a30bdf" type="#_x0000_t75" style="height:15.7pt;width:46.6pt;" o:ole="t" filled="f" o:preferrelative="t" stroked="f" coordsize="21600,21600">
            <v:path/>
            <v:fill on="f" focussize="0,0"/>
            <v:stroke on="f" joinstyle="miter"/>
            <v:imagedata r:id="rId129" o:title="eqId1dd68a8e69a9f4593a78da5238a30bd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sz w:val="21"/>
        </w:rPr>
        <w:t>）；</w:t>
      </w:r>
    </w:p>
    <w:p w14:paraId="0BB070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、滑动变阻器</w:t>
      </w:r>
      <w:r>
        <w:object>
          <v:shape id="_x0000_i1090" o:spt="75" alt="eqId101dcf733ba17d032417fd0aedbe8967" type="#_x0000_t75" style="height:15.75pt;width:53.65pt;" o:ole="t" filled="f" o:preferrelative="t" stroked="f" coordsize="21600,21600">
            <v:path/>
            <v:fill on="f" focussize="0,0"/>
            <v:stroke on="f" joinstyle="miter"/>
            <v:imagedata r:id="rId131" o:title="eqId101dcf733ba17d032417fd0aedbe896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sz w:val="21"/>
        </w:rPr>
        <w:t>；</w:t>
      </w:r>
    </w:p>
    <w:p w14:paraId="5E192A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E、滑动变阻器</w:t>
      </w:r>
      <w:r>
        <w:object>
          <v:shape id="_x0000_i1091" o:spt="75" alt="eqId6e96243c83168e599642e23a9f5315fe" type="#_x0000_t75" style="height:15.85pt;width:59.8pt;" o:ole="t" filled="f" o:preferrelative="t" stroked="f" coordsize="21600,21600">
            <v:path/>
            <v:fill on="f" focussize="0,0"/>
            <v:stroke on="f" joinstyle="miter"/>
            <v:imagedata r:id="rId133" o:title="eqId6e96243c83168e599642e23a9f5315f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sz w:val="21"/>
        </w:rPr>
        <w:t>；</w:t>
      </w:r>
    </w:p>
    <w:p w14:paraId="56D63E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F、定值电阻</w:t>
      </w:r>
      <w:r>
        <w:object>
          <v:shape id="_x0000_i1092" o:spt="75" alt="eqIdb8fb27b7039f8fe64217d34c6565c2ba" type="#_x0000_t75" style="height:15.65pt;width:43.1pt;" o:ole="t" filled="f" o:preferrelative="t" stroked="f" coordsize="21600,21600">
            <v:path/>
            <v:fill on="f" focussize="0,0"/>
            <v:stroke on="f" joinstyle="miter"/>
            <v:imagedata r:id="rId135" o:title="eqIdb8fb27b7039f8fe64217d34c6565c2b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sz w:val="21"/>
        </w:rPr>
        <w:t>；</w:t>
      </w:r>
    </w:p>
    <w:p w14:paraId="4841A7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G、定值电阻</w:t>
      </w:r>
      <w:r>
        <w:object>
          <v:shape id="_x0000_i1093" o:spt="75" alt="eqId0c8b9903eeed75ba712813aeab2b3e04" type="#_x0000_t75" style="height:15.75pt;width:53.65pt;" o:ole="t" filled="f" o:preferrelative="t" stroked="f" coordsize="21600,21600">
            <v:path/>
            <v:fill on="f" focussize="0,0"/>
            <v:stroke on="f" joinstyle="miter"/>
            <v:imagedata r:id="rId137" o:title="eqId0c8b9903eeed75ba712813aeab2b3e0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sz w:val="21"/>
        </w:rPr>
        <w:t>；</w:t>
      </w:r>
    </w:p>
    <w:p w14:paraId="6B94CD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H、稳压电源</w:t>
      </w:r>
      <w:r>
        <w:object>
          <v:shape id="_x0000_i1094" o:spt="75" alt="eqId425c1cc8e9270499cea025aef497e13f" type="#_x0000_t75" style="height:12.45pt;width:21.95pt;" o:ole="t" filled="f" o:preferrelative="t" stroked="f" coordsize="21600,21600">
            <v:path/>
            <v:fill on="f" focussize="0,0"/>
            <v:stroke on="f" joinstyle="miter"/>
            <v:imagedata r:id="rId139" o:title="eqId425c1cc8e9270499cea025aef497e13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sz w:val="21"/>
        </w:rPr>
        <w:t>，内阻不计；</w:t>
      </w:r>
    </w:p>
    <w:p w14:paraId="19E4A5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I、开关一个，导线若干。</w:t>
      </w:r>
    </w:p>
    <w:p w14:paraId="13A070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为了尽可能精确地测量该电热丝的电阻，要求读数最大值可达到满偏刻度的三分之二以上，请回答以下问题：</w:t>
      </w:r>
    </w:p>
    <w:p w14:paraId="55CA45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以下四种方案，最适合本次实验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图像下的数字）；</w:t>
      </w:r>
    </w:p>
    <w:p w14:paraId="4C0F06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387475"/>
            <wp:effectExtent l="0" t="0" r="6985" b="9525"/>
            <wp:docPr id="100025" name="图片 100025" descr="@@@9a7b6518-c2a9-4a37-81e1-73ec12d90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9a7b6518-c2a9-4a37-81e1-73ec12d90909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387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1FF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为了更好地调节且满足要求，滑动变阻器选择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器材前的字母）；</w:t>
      </w:r>
    </w:p>
    <w:p w14:paraId="1D4D14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若测出的电热丝长度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、电阻为</w:t>
      </w:r>
      <w:r>
        <w:object>
          <v:shape id="_x0000_i1095" o:spt="75" alt="eqIdce2581ae160692cd7e2686226fe5e2c6" type="#_x0000_t75" style="height:16.2pt;width:13.2pt;" o:ole="t" filled="f" o:preferrelative="t" stroked="f" coordsize="21600,21600">
            <v:path/>
            <v:fill on="f" focussize="0,0"/>
            <v:stroke on="f" joinstyle="miter"/>
            <v:imagedata r:id="rId142" o:title="eqIdce2581ae160692cd7e2686226fe5e2c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sz w:val="21"/>
        </w:rPr>
        <w:t>，则其电阻率</w:t>
      </w:r>
      <w:r>
        <w:object>
          <v:shape id="_x0000_i1096" o:spt="75" alt="eqIdb30db97c39edcede2f0e7d4e075fecec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4" o:title="eqIdb30db97c39edcede2f0e7d4e075fece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用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、</w:t>
      </w:r>
      <w:r>
        <w:object>
          <v:shape id="_x0000_i1097" o:spt="75" alt="eqIdce2581ae160692cd7e2686226fe5e2c6" type="#_x0000_t75" style="height:16.2pt;width:13.2pt;" o:ole="t" filled="f" o:preferrelative="t" stroked="f" coordsize="21600,21600">
            <v:path/>
            <v:fill on="f" focussize="0,0"/>
            <v:stroke on="f" joinstyle="miter"/>
            <v:imagedata r:id="rId142" o:title="eqIdce2581ae160692cd7e2686226fe5e2c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sz w:val="21"/>
        </w:rPr>
        <w:t>表示）。</w:t>
      </w:r>
    </w:p>
    <w:p w14:paraId="32379F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DFE04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CA414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图所示，某同学在“测定玻璃的折射率”的实验中，先将白纸平铺在木板上并用图钉固定，平行玻璃砖平放在白纸上，然后在白纸上确定玻璃砖的界面</w:t>
      </w:r>
      <w:r>
        <w:object>
          <v:shape id="_x0000_i1098" o:spt="75" alt="eqId48af60eabde79789e253c5118e05555e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47" o:title="eqId48af60eabde79789e253c5118e05555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99" o:spt="75" alt="eqId7b76ef3aa6d526ca9fbcf158b25bac3e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49" o:title="eqId7b76ef3aa6d526ca9fbcf158b25bac3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sz w:val="21"/>
        </w:rPr>
        <w:t>。O为直线</w:t>
      </w:r>
      <w:r>
        <w:object>
          <v:shape id="_x0000_i1100" o:spt="75" alt="eqIdbdd0f5f02a94b04a0659aee52be4bbdc" type="#_x0000_t75" style="height:11.9pt;width:18.45pt;" o:ole="t" filled="f" o:preferrelative="t" stroked="f" coordsize="21600,21600">
            <v:path/>
            <v:fill on="f" focussize="0,0"/>
            <v:stroke on="f" joinstyle="miter"/>
            <v:imagedata r:id="rId151" o:title="eqIdbdd0f5f02a94b04a0659aee52be4bbd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01" o:spt="75" alt="eqId48af60eabde79789e253c5118e05555e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47" o:title="eqId48af60eabde79789e253c5118e05555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sz w:val="21"/>
        </w:rPr>
        <w:t>的交点。在直线</w:t>
      </w:r>
      <w:r>
        <w:object>
          <v:shape id="_x0000_i1102" o:spt="75" alt="eqIdef4113c492885ba7c47fe42ac792578f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54" o:title="eqIdef4113c492885ba7c47fe42ac792578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sz w:val="21"/>
        </w:rPr>
        <w:t>上竖直地插上</w:t>
      </w:r>
      <w:r>
        <w:object>
          <v:shape id="_x0000_i1103" o:spt="75" alt="eqId2708fa6298e52f617383efc175b71ddc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156" o:title="eqId2708fa6298e52f617383efc175b71dd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4" o:spt="75" alt="eqId9b9cb8e6ff801523b0304576cd69fd2d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158" o:title="eqId9b9cb8e6ff801523b0304576cd69fd2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sz w:val="21"/>
        </w:rPr>
        <w:t>两枚大头针。</w:t>
      </w:r>
    </w:p>
    <w:p w14:paraId="1649F3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01110</wp:posOffset>
            </wp:positionH>
            <wp:positionV relativeFrom="paragraph">
              <wp:posOffset>219075</wp:posOffset>
            </wp:positionV>
            <wp:extent cx="1760855" cy="1481455"/>
            <wp:effectExtent l="0" t="0" r="4445" b="4445"/>
            <wp:wrapSquare wrapText="bothSides"/>
            <wp:docPr id="7" name="图片 7" descr="@@@8ba12e75-b1e5-4c86-a724-e574bfcc0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8ba12e75-b1e5-4c86-a724-e574bfcc0249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760855" cy="1481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(1)该同学接下来要完成的两个必要步骤是________。</w:t>
      </w:r>
    </w:p>
    <w:p w14:paraId="19CCC9C5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插上大头针</w:t>
      </w:r>
      <w:r>
        <w:object>
          <v:shape id="_x0000_i1105" o:spt="75" alt="eqId797e67927616b141ed7c6b83f8b6f4fb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61" o:title="eqId797e67927616b141ed7c6b83f8b6f4f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sz w:val="21"/>
        </w:rPr>
        <w:t>，使</w:t>
      </w:r>
      <w:r>
        <w:object>
          <v:shape id="_x0000_i1106" o:spt="75" alt="eqIda5e056ec49e2b47361345a4db01ce788" type="#_x0000_t75" style="height:15.65pt;width:11.4pt;" o:ole="t" filled="f" o:preferrelative="t" stroked="f" coordsize="21600,21600">
            <v:path/>
            <v:fill on="f" focussize="0,0"/>
            <v:stroke on="f" joinstyle="miter"/>
            <v:imagedata r:id="rId163" o:title="eqIda5e056ec49e2b47361345a4db01ce78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sz w:val="21"/>
        </w:rPr>
        <w:t>仅挡住</w:t>
      </w:r>
      <w:r>
        <w:object>
          <v:shape id="_x0000_i1107" o:spt="75" alt="eqId9b9cb8e6ff801523b0304576cd69fd2d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158" o:title="eqId9b9cb8e6ff801523b0304576cd69fd2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sz w:val="21"/>
        </w:rPr>
        <w:t>的像</w:t>
      </w:r>
    </w:p>
    <w:p w14:paraId="4E56FB79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插上大头针</w:t>
      </w:r>
      <w:r>
        <w:object>
          <v:shape id="_x0000_i1108" o:spt="75" alt="eqId3ccff9c7a26bf7b705bd8d78a2a824e7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66" o:title="eqId3ccff9c7a26bf7b705bd8d78a2a824e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sz w:val="21"/>
        </w:rPr>
        <w:t>，使</w:t>
      </w:r>
      <w:r>
        <w:object>
          <v:shape id="_x0000_i1109" o:spt="75" alt="eqId797e67927616b141ed7c6b83f8b6f4fb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61" o:title="eqId797e67927616b141ed7c6b83f8b6f4f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sz w:val="21"/>
        </w:rPr>
        <w:t>挡住</w:t>
      </w:r>
      <w:r>
        <w:object>
          <v:shape id="_x0000_i1110" o:spt="75" alt="eqId2708fa6298e52f617383efc175b71ddc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156" o:title="eqId2708fa6298e52f617383efc175b71dd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sz w:val="21"/>
        </w:rPr>
        <w:t>的像和</w:t>
      </w:r>
      <w:r>
        <w:object>
          <v:shape id="_x0000_i1111" o:spt="75" alt="eqId9b9cb8e6ff801523b0304576cd69fd2d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158" o:title="eqId9b9cb8e6ff801523b0304576cd69fd2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sz w:val="21"/>
        </w:rPr>
        <w:t>的像</w:t>
      </w:r>
    </w:p>
    <w:p w14:paraId="3585D4A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插上大头针</w:t>
      </w:r>
      <w:r>
        <w:object>
          <v:shape id="_x0000_i1112" o:spt="75" alt="eqIdfee50575e3ebd56c4f46dd0bbf8e55d3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71" o:title="eqIdfee50575e3ebd56c4f46dd0bbf8e55d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sz w:val="21"/>
        </w:rPr>
        <w:t>，使</w:t>
      </w:r>
      <w:r>
        <w:object>
          <v:shape id="_x0000_i1113" o:spt="75" alt="eqIdfee50575e3ebd56c4f46dd0bbf8e55d3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71" o:title="eqIdfee50575e3ebd56c4f46dd0bbf8e55d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sz w:val="21"/>
        </w:rPr>
        <w:t>仅挡住</w:t>
      </w:r>
      <w:r>
        <w:object>
          <v:shape id="_x0000_i1114" o:spt="75" alt="eqId797e67927616b141ed7c6b83f8b6f4fb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61" o:title="eqId797e67927616b141ed7c6b83f8b6f4f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</w:p>
    <w:p w14:paraId="4D0C5AAA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插上大头针</w:t>
      </w:r>
      <w:r>
        <w:object>
          <v:shape id="_x0000_i1115" o:spt="75" alt="eqId45b5ff0df018ead058c44459d3b56917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75" o:title="eqId45b5ff0df018ead058c44459d3b5691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sz w:val="21"/>
        </w:rPr>
        <w:t>，使</w:t>
      </w:r>
      <w:r>
        <w:object>
          <v:shape id="_x0000_i1116" o:spt="75" alt="eqIdfee50575e3ebd56c4f46dd0bbf8e55d3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71" o:title="eqIdfee50575e3ebd56c4f46dd0bbf8e55d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sz w:val="21"/>
        </w:rPr>
        <w:t>挡住</w:t>
      </w:r>
      <w:r>
        <w:object>
          <v:shape id="_x0000_i1117" o:spt="75" alt="eqId797e67927616b141ed7c6b83f8b6f4fb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61" o:title="eqId797e67927616b141ed7c6b83f8b6f4f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18" o:spt="75" alt="eqId2708fa6298e52f617383efc175b71ddc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156" o:title="eqId2708fa6298e52f617383efc175b71dd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8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19" o:spt="75" alt="eqId9b9cb8e6ff801523b0304576cd69fd2d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158" o:title="eqId9b9cb8e6ff801523b0304576cd69fd2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9">
            <o:LockedField>false</o:LockedField>
          </o:OLEObject>
        </w:object>
      </w:r>
      <w:r>
        <w:rPr>
          <w:sz w:val="21"/>
        </w:rPr>
        <w:t>的像</w:t>
      </w:r>
    </w:p>
    <w:p w14:paraId="51C18C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过</w:t>
      </w:r>
      <w:r>
        <w:object>
          <v:shape id="_x0000_i1120" o:spt="75" alt="eqId797e67927616b141ed7c6b83f8b6f4fb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61" o:title="eqId797e67927616b141ed7c6b83f8b6f4f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21" o:spt="75" alt="eqIdfee50575e3ebd56c4f46dd0bbf8e55d3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71" o:title="eqIdfee50575e3ebd56c4f46dd0bbf8e55d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1">
            <o:LockedField>false</o:LockedField>
          </o:OLEObject>
        </w:object>
      </w:r>
      <w:r>
        <w:rPr>
          <w:sz w:val="21"/>
        </w:rPr>
        <w:t>作直线交</w:t>
      </w:r>
      <w:r>
        <w:object>
          <v:shape id="_x0000_i1122" o:spt="75" alt="eqId939c4e4003d9152348f1e2757d1d57f2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83" o:title="eqId939c4e4003d9152348f1e2757d1d57f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sz w:val="21"/>
        </w:rPr>
        <w:t>于</w:t>
      </w:r>
      <w:r>
        <w:object>
          <v:shape id="_x0000_i1123" o:spt="75" alt="eqId292337dce2c74ce4ea6d9ec165f51c48" type="#_x0000_t75" style="height:12.75pt;width:13.15pt;" o:ole="t" filled="f" o:preferrelative="t" stroked="f" coordsize="21600,21600">
            <v:path/>
            <v:fill on="f" focussize="0,0"/>
            <v:stroke on="f" joinstyle="miter"/>
            <v:imagedata r:id="rId185" o:title="eqId292337dce2c74ce4ea6d9ec165f51c4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124" o:spt="75" alt="eqIdd061c1ea5188a28fbaa19af1e19fa567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187" o:title="eqIdd061c1ea5188a28fbaa19af1e19fa56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6">
            <o:LockedField>false</o:LockedField>
          </o:OLEObject>
        </w:object>
      </w:r>
      <w:r>
        <w:rPr>
          <w:sz w:val="21"/>
        </w:rPr>
        <w:t>，过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作垂直于</w:t>
      </w:r>
      <w:r>
        <w:object>
          <v:shape id="_x0000_i1125" o:spt="75" alt="eqId48af60eabde79789e253c5118e05555e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47" o:title="eqId48af60eabde79789e253c5118e05555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8">
            <o:LockedField>false</o:LockedField>
          </o:OLEObject>
        </w:object>
      </w:r>
      <w:r>
        <w:rPr>
          <w:sz w:val="21"/>
        </w:rPr>
        <w:t>的直线</w:t>
      </w:r>
      <w:r>
        <w:object>
          <v:shape id="_x0000_i1126" o:spt="75" alt="eqId9ce48011741a657b39762f76c7a21dbe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90" o:title="eqId9ce48011741a657b39762f76c7a21db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  <w:r>
        <w:rPr>
          <w:sz w:val="21"/>
        </w:rPr>
        <w:t>，测量图中角</w:t>
      </w:r>
      <w:r>
        <w:rPr>
          <w:rFonts w:ascii="Times New Roman" w:hAnsi="Times New Roman" w:eastAsia="Times New Roman" w:cs="Times New Roman"/>
          <w:i/>
          <w:sz w:val="21"/>
        </w:rPr>
        <w:t>α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β</w:t>
      </w:r>
      <w:r>
        <w:rPr>
          <w:sz w:val="21"/>
        </w:rPr>
        <w:t>的大小。则玻璃砖的折射率</w:t>
      </w:r>
      <w:r>
        <w:object>
          <v:shape id="_x0000_i1127" o:spt="75" alt="eqId0f3cb8d72bb2e281b943b3b430138ef7" type="#_x0000_t75" style="height:9pt;width:16.7pt;" o:ole="t" filled="f" o:preferrelative="t" stroked="f" coordsize="21600,21600">
            <v:path/>
            <v:fill on="f" focussize="0,0"/>
            <v:stroke on="f" joinstyle="miter"/>
            <v:imagedata r:id="rId192" o:title="eqId0f3cb8d72bb2e281b943b3b430138ef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p w14:paraId="0046E3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对实验中的一些具体问题，下列说法中正确的是________。</w:t>
      </w:r>
    </w:p>
    <w:p w14:paraId="73DF6D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入射角越小，折射率的测量越准确</w:t>
      </w:r>
    </w:p>
    <w:p w14:paraId="20E3BF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为了减小作图误差，</w:t>
      </w:r>
      <w:r>
        <w:object>
          <v:shape id="_x0000_i1128" o:spt="75" alt="eqId797e67927616b141ed7c6b83f8b6f4fb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61" o:title="eqId797e67927616b141ed7c6b83f8b6f4fb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3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29" o:spt="75" alt="eqIdfee50575e3ebd56c4f46dd0bbf8e55d3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71" o:title="eqIdfee50575e3ebd56c4f46dd0bbf8e55d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4">
            <o:LockedField>false</o:LockedField>
          </o:OLEObject>
        </w:object>
      </w:r>
      <w:r>
        <w:rPr>
          <w:sz w:val="21"/>
        </w:rPr>
        <w:t>的距离应适当取大些</w:t>
      </w:r>
    </w:p>
    <w:p w14:paraId="0F17E8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如果在界面</w:t>
      </w:r>
      <w:r>
        <w:object>
          <v:shape id="_x0000_i1130" o:spt="75" alt="eqId48af60eabde79789e253c5118e05555e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47" o:title="eqId48af60eabde79789e253c5118e05555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5">
            <o:LockedField>false</o:LockedField>
          </o:OLEObject>
        </w:object>
      </w:r>
      <w:r>
        <w:rPr>
          <w:sz w:val="21"/>
        </w:rPr>
        <w:t>光的入射角大于临界角，光将不会进入玻璃传</w:t>
      </w:r>
    </w:p>
    <w:p w14:paraId="2C9CDA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不论光以什么角度从</w:t>
      </w:r>
      <w:r>
        <w:object>
          <v:shape id="_x0000_i1131" o:spt="75" alt="eqIdac7104da07b1c7b9a8345fc24df0fa8c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97" o:title="eqIdac7104da07b1c7b9a8345fc24df0fa8c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sz w:val="21"/>
        </w:rPr>
        <w:t>射入，经一次折射后达到界面</w:t>
      </w:r>
      <w:r>
        <w:object>
          <v:shape id="_x0000_i1132" o:spt="75" alt="eqId7b76ef3aa6d526ca9fbcf158b25bac3e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49" o:title="eqId7b76ef3aa6d526ca9fbcf158b25bac3e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sz w:val="21"/>
        </w:rPr>
        <w:t>都能射出</w:t>
      </w:r>
    </w:p>
    <w:p w14:paraId="4876C0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E．如图所示，如果误将玻璃砖的边</w:t>
      </w:r>
      <w:r>
        <w:object>
          <v:shape id="_x0000_i1133" o:spt="75" alt="eqId7b76ef3aa6d526ca9fbcf158b25bac3e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49" o:title="eqId7b76ef3aa6d526ca9fbcf158b25bac3e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9">
            <o:LockedField>false</o:LockedField>
          </o:OLEObject>
        </w:object>
      </w:r>
      <w:r>
        <w:rPr>
          <w:sz w:val="21"/>
        </w:rPr>
        <w:t>画到</w:t>
      </w:r>
      <w:r>
        <w:object>
          <v:shape id="_x0000_i1134" o:spt="75" alt="eqId5a2854570ede5bbf928783e872d40b7c" type="#_x0000_t75" style="height:12.4pt;width:14.9pt;" o:ole="t" filled="f" o:preferrelative="t" stroked="f" coordsize="21600,21600">
            <v:path/>
            <v:fill on="f" focussize="0,0"/>
            <v:stroke on="f" joinstyle="miter"/>
            <v:imagedata r:id="rId201" o:title="eqId5a2854570ede5bbf928783e872d40b7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0">
            <o:LockedField>false</o:LockedField>
          </o:OLEObject>
        </w:object>
      </w:r>
      <w:r>
        <w:rPr>
          <w:sz w:val="21"/>
        </w:rPr>
        <w:t>（</w:t>
      </w:r>
      <w:r>
        <w:object>
          <v:shape id="_x0000_i1135" o:spt="75" alt="eqId5a2854570ede5bbf928783e872d40b7c" type="#_x0000_t75" style="height:12.4pt;width:14.9pt;" o:ole="t" filled="f" o:preferrelative="t" stroked="f" coordsize="21600,21600">
            <v:path/>
            <v:fill on="f" focussize="0,0"/>
            <v:stroke on="f" joinstyle="miter"/>
            <v:imagedata r:id="rId201" o:title="eqId5a2854570ede5bbf928783e872d40b7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2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36" o:spt="75" alt="eqId939c4e4003d9152348f1e2757d1d57f2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83" o:title="eqId939c4e4003d9152348f1e2757d1d57f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3">
            <o:LockedField>false</o:LockedField>
          </o:OLEObject>
        </w:object>
      </w:r>
      <w:r>
        <w:rPr>
          <w:sz w:val="21"/>
        </w:rPr>
        <w:t>平行），折射率的测量值将偏大</w:t>
      </w:r>
    </w:p>
    <w:p w14:paraId="6FF87A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97735" cy="763270"/>
            <wp:effectExtent l="0" t="0" r="12065" b="11430"/>
            <wp:docPr id="8" name="图片 8" descr="@@@3f8db37c-ea94-4cba-94ee-6d7af30165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3f8db37c-ea94-4cba-94ee-6d7af30165a4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197735" cy="76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E71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F．如图所示，如果画线正确，也就是</w:t>
      </w:r>
      <w:r>
        <w:object>
          <v:shape id="_x0000_i1137" o:spt="75" alt="eqId5a2854570ede5bbf928783e872d40b7c" type="#_x0000_t75" style="height:12.4pt;width:14.9pt;" o:ole="t" filled="f" o:preferrelative="t" stroked="f" coordsize="21600,21600">
            <v:path/>
            <v:fill on="f" focussize="0,0"/>
            <v:stroke on="f" joinstyle="miter"/>
            <v:imagedata r:id="rId201" o:title="eqId5a2854570ede5bbf928783e872d40b7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8" o:spt="75" alt="eqId55c4eb925febb478cc8dc3a02d655e99" type="#_x0000_t75" style="height:12.6pt;width:16.7pt;" o:ole="t" filled="f" o:preferrelative="t" stroked="f" coordsize="21600,21600">
            <v:path/>
            <v:fill on="f" focussize="0,0"/>
            <v:stroke on="f" joinstyle="miter"/>
            <v:imagedata r:id="rId207" o:title="eqId55c4eb925febb478cc8dc3a02d655e9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6">
            <o:LockedField>false</o:LockedField>
          </o:OLEObject>
        </w:object>
      </w:r>
      <w:r>
        <w:rPr>
          <w:sz w:val="21"/>
        </w:rPr>
        <w:t>与玻璃砖的宽度相同且平行，但做实验时不小心玻璃与所画的线</w:t>
      </w:r>
      <w:r>
        <w:object>
          <v:shape id="_x0000_i1139" o:spt="75" alt="eqId5a2854570ede5bbf928783e872d40b7c" type="#_x0000_t75" style="height:12.4pt;width:14.9pt;" o:ole="t" filled="f" o:preferrelative="t" stroked="f" coordsize="21600,21600">
            <v:path/>
            <v:fill on="f" focussize="0,0"/>
            <v:stroke on="f" joinstyle="miter"/>
            <v:imagedata r:id="rId201" o:title="eqId5a2854570ede5bbf928783e872d40b7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0" o:spt="75" alt="eqId38c9a65dcecc03b02bf634fb7a354e08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210" o:title="eqId38c9a65dcecc03b02bf634fb7a354e0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9">
            <o:LockedField>false</o:LockedField>
          </o:OLEObject>
        </w:object>
      </w:r>
      <w:r>
        <w:rPr>
          <w:sz w:val="21"/>
        </w:rPr>
        <w:t>向上平行错位了，则折射率的测量值将偏小。</w:t>
      </w:r>
    </w:p>
    <w:p w14:paraId="6C4492F3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auto"/>
          <w:sz w:val="21"/>
          <w:szCs w:val="21"/>
          <w:lang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33675" cy="942975"/>
            <wp:effectExtent l="0" t="0" r="9525" b="9525"/>
            <wp:docPr id="100031" name="图片 100031" descr="@@@82977149-b9ee-44e1-9f15-7eda50ec10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82977149-b9ee-44e1-9f15-7eda50ec105d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16F0A">
      <w:pPr>
        <w:widowControl w:val="0"/>
        <w:numPr>
          <w:ilvl w:val="0"/>
          <w:numId w:val="0"/>
        </w:numPr>
        <w:spacing w:line="0" w:lineRule="atLeast"/>
        <w:jc w:val="left"/>
        <w:rPr>
          <w:rFonts w:hint="eastAsia" w:ascii="宋体" w:hAnsi="宋体" w:eastAsia="宋体" w:cs="宋体"/>
          <w:b/>
          <w:bCs/>
          <w:color w:val="auto"/>
          <w:sz w:val="21"/>
          <w:szCs w:val="21"/>
          <w:lang w:eastAsia="zh-CN"/>
        </w:rPr>
      </w:pPr>
    </w:p>
    <w:p w14:paraId="5D685F92">
      <w:pPr>
        <w:pStyle w:val="14"/>
        <w:numPr>
          <w:ilvl w:val="0"/>
          <w:numId w:val="2"/>
        </w:numPr>
        <w:ind w:left="0" w:leftChars="0" w:firstLine="0" w:firstLineChars="0"/>
        <w:rPr>
          <w:rFonts w:hint="eastAsia" w:ascii="宋体" w:hAnsi="宋体" w:eastAsia="宋体" w:cs="宋体"/>
          <w:b/>
          <w:color w:val="auto"/>
          <w:szCs w:val="22"/>
        </w:rPr>
      </w:pPr>
      <w:r>
        <w:rPr>
          <w:rFonts w:hint="eastAsia" w:ascii="宋体" w:hAnsi="宋体" w:eastAsia="宋体" w:cs="宋体"/>
          <w:b/>
          <w:color w:val="auto"/>
          <w:szCs w:val="22"/>
        </w:rPr>
        <w:t>计算题(本题共3小题，共</w:t>
      </w:r>
      <w:r>
        <w:rPr>
          <w:rFonts w:hint="eastAsia" w:ascii="宋体" w:hAnsi="宋体" w:eastAsia="宋体" w:cs="宋体"/>
          <w:b/>
          <w:color w:val="auto"/>
          <w:szCs w:val="22"/>
          <w:lang w:val="en-US" w:eastAsia="zh-CN"/>
        </w:rPr>
        <w:t>40</w:t>
      </w:r>
      <w:r>
        <w:rPr>
          <w:rFonts w:hint="eastAsia" w:ascii="宋体" w:hAnsi="宋体" w:eastAsia="宋体" w:cs="宋体"/>
          <w:b/>
          <w:color w:val="auto"/>
          <w:szCs w:val="22"/>
        </w:rPr>
        <w:t>分。解答应写出必要的文字说明、方程式和重要演算步骤，只写出最后答案的不给分．有数字计算的题，答案中必须明确写出数值和单位．)</w:t>
      </w:r>
    </w:p>
    <w:p w14:paraId="4D2583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）</w:t>
      </w:r>
      <w:r>
        <w:rPr>
          <w:sz w:val="21"/>
        </w:rPr>
        <w:t>如图所示，水平面上固定两根平行导轨，间距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导轨内部空间存在竖直向下的匀强磁场，磁感应强度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一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长为</w:t>
      </w:r>
      <w:r>
        <w:object>
          <v:shape id="_x0000_i1141" o:spt="75" alt="eqId4e6b7aadb20d26ab77511508e16e24b1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213" o:title="eqId4e6b7aadb20d26ab77511508e16e24b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2">
            <o:LockedField>false</o:LockedField>
          </o:OLEObject>
        </w:object>
      </w:r>
      <w:r>
        <w:rPr>
          <w:sz w:val="21"/>
        </w:rPr>
        <w:t>，电阻为</w:t>
      </w:r>
      <w:r>
        <w:object>
          <v:shape id="_x0000_i1142" o:spt="75" alt="eqIdda165d3d3de8812ab633e6276ed907b7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215" o:title="eqIdda165d3d3de8812ab633e6276ed907b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4">
            <o:LockedField>false</o:LockedField>
          </o:OLEObject>
        </w:object>
      </w:r>
      <w:r>
        <w:rPr>
          <w:sz w:val="21"/>
        </w:rPr>
        <w:t>的均匀金属棒恰好垂直对称静置在导轨上，如图中实线①所示，电源电动势为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，内阻也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闭合开关，导体棒恰好静止不动。重力加速度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其他处电阻忽略不计，求：</w:t>
      </w:r>
    </w:p>
    <w:p w14:paraId="0D0662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金属棒所受安培力的大小；</w:t>
      </w:r>
    </w:p>
    <w:p w14:paraId="4AB9B0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将金属棒与导轨间夹角为</w:t>
      </w:r>
      <w:r>
        <w:object>
          <v:shape id="_x0000_i1143" o:spt="75" alt="eqIdf6b86c22b670a8e9f3896f9e8883fbbb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217" o:title="eqIdf6b86c22b670a8e9f3896f9e8883fbb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6">
            <o:LockedField>false</o:LockedField>
          </o:OLEObject>
        </w:object>
      </w:r>
      <w:r>
        <w:rPr>
          <w:sz w:val="21"/>
        </w:rPr>
        <w:t>静置如图中虚线②所示，闭合开关瞬间导体棒的加速度大小。</w:t>
      </w:r>
    </w:p>
    <w:p w14:paraId="1911D5A0">
      <w:pPr>
        <w:pStyle w:val="14"/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color w:val="auto"/>
          <w:szCs w:val="22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58620" cy="1282700"/>
            <wp:effectExtent l="0" t="0" r="5080" b="0"/>
            <wp:docPr id="100033" name="图片 100033" descr="@@@3fb2f08e-2b90-48cb-b9a0-d3a4009666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3fb2f08e-2b90-48cb-b9a0-d3a4009666c7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658620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517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）</w:t>
      </w:r>
      <w:r>
        <w:rPr>
          <w:sz w:val="21"/>
        </w:rPr>
        <w:t>2021年12月9日，王亚平在太空实验授课中，进行了水球光学实验。在空间站中的微重力环境下有一个水球，如果在水球中心注入空气，形成球形气泡，内外两球面球心均在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，如图所示。一束单色光从外球面上的</w:t>
      </w:r>
      <w:r>
        <w:object>
          <v:shape id="_x0000_i1144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93" o:title="eqId5963abe8f421bd99a2aaa94831a951e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9">
            <o:LockedField>false</o:LockedField>
          </o:OLEObject>
        </w:object>
      </w:r>
      <w:r>
        <w:rPr>
          <w:sz w:val="21"/>
        </w:rPr>
        <w:t>点以与</w:t>
      </w:r>
      <w:r>
        <w:object>
          <v:shape id="_x0000_i1145" o:spt="75" alt="eqIde2c3d2cba96f6f03520c0b3f6e4da03e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21" o:title="eqIde2c3d2cba96f6f03520c0b3f6e4da03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0">
            <o:LockedField>false</o:LockedField>
          </o:OLEObject>
        </w:object>
      </w:r>
      <w:r>
        <w:rPr>
          <w:sz w:val="21"/>
        </w:rPr>
        <w:t>连线成</w:t>
      </w:r>
      <w:r>
        <w:object>
          <v:shape id="_x0000_i1146" o:spt="75" alt="eqId2c05b9832b09731a574d4a4adf7448de" type="#_x0000_t75" style="height:10.95pt;width:6.15pt;" o:ole="t" filled="f" o:preferrelative="t" stroked="f" coordsize="21600,21600">
            <v:path/>
            <v:fill on="f" focussize="0,0"/>
            <v:stroke on="f" joinstyle="miter"/>
            <v:imagedata r:id="rId223" o:title="eqId2c05b9832b09731a574d4a4adf7448d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  <w:r>
        <w:rPr>
          <w:sz w:val="21"/>
        </w:rPr>
        <w:t>角度射入球中。已知水的折射率为</w:t>
      </w:r>
      <w:r>
        <w:object>
          <v:shape id="_x0000_i1147" o:spt="75" alt="eqIdd599cb4a589f90b0205f24c2e1fa021e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25" o:title="eqIdd599cb4a589f90b0205f24c2e1fa021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4">
            <o:LockedField>false</o:LockedField>
          </o:OLEObject>
        </w:object>
      </w:r>
      <w:r>
        <w:rPr>
          <w:sz w:val="21"/>
        </w:rPr>
        <w:t>，内球面半径为</w:t>
      </w:r>
      <w:r>
        <w:object>
          <v:shape id="_x0000_i1148" o:spt="75" alt="eqIdda165d3d3de8812ab633e6276ed907b7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215" o:title="eqIdda165d3d3de8812ab633e6276ed907b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6">
            <o:LockedField>false</o:LockedField>
          </o:OLEObject>
        </w:object>
      </w:r>
      <w:r>
        <w:rPr>
          <w:sz w:val="21"/>
        </w:rPr>
        <w:t>，外球面半径为</w:t>
      </w:r>
      <w:r>
        <w:object>
          <v:shape id="_x0000_i1149" o:spt="75" alt="eqId55b522cff82a7c4169c9b898d26956f7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228" o:title="eqId55b522cff82a7c4169c9b898d26956f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7">
            <o:LockedField>false</o:LockedField>
          </o:OLEObject>
        </w:object>
      </w:r>
      <w:r>
        <w:rPr>
          <w:sz w:val="21"/>
        </w:rPr>
        <w:t>，光速为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，</w:t>
      </w:r>
      <w:r>
        <w:object>
          <v:shape id="_x0000_i1150" o:spt="75" alt="eqIdf986badfc5dea707c164e2ab6c98dd06" type="#_x0000_t75" style="height:12.35pt;width:55.4pt;" o:ole="t" filled="f" o:preferrelative="t" stroked="f" coordsize="21600,21600">
            <v:path/>
            <v:fill on="f" focussize="0,0"/>
            <v:stroke on="f" joinstyle="miter"/>
            <v:imagedata r:id="rId230" o:title="eqIdf986badfc5dea707c164e2ab6c98dd0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9">
            <o:LockedField>false</o:LockedField>
          </o:OLEObject>
        </w:object>
      </w:r>
      <w:r>
        <w:rPr>
          <w:sz w:val="21"/>
        </w:rPr>
        <w:t>。求：</w:t>
      </w:r>
    </w:p>
    <w:p w14:paraId="7EFB8E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光在水中的传播速度</w:t>
      </w:r>
      <w:r>
        <w:object>
          <v:shape id="_x0000_i1151" o:spt="75" alt="eqIdbc13a607ac0c7f76d252d7cb1bb040fd" type="#_x0000_t75" style="height:9.65pt;width:7.9pt;" o:ole="t" filled="f" o:preferrelative="t" stroked="f" coordsize="21600,21600">
            <v:path/>
            <v:fill on="f" focussize="0,0"/>
            <v:stroke on="f" joinstyle="miter"/>
            <v:imagedata r:id="rId7" o:title="eqIdbc13a607ac0c7f76d252d7cb1bb040f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1">
            <o:LockedField>false</o:LockedField>
          </o:OLEObject>
        </w:object>
      </w:r>
      <w:r>
        <w:rPr>
          <w:sz w:val="21"/>
        </w:rPr>
        <w:t>；</w:t>
      </w:r>
    </w:p>
    <w:p w14:paraId="44D04C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能使光在内球表面上发生全反射的入射角</w:t>
      </w:r>
      <w:r>
        <w:object>
          <v:shape id="_x0000_i1152" o:spt="75" alt="eqId2c05b9832b09731a574d4a4adf7448de" type="#_x0000_t75" style="height:10.95pt;width:6.15pt;" o:ole="t" filled="f" o:preferrelative="t" stroked="f" coordsize="21600,21600">
            <v:path/>
            <v:fill on="f" focussize="0,0"/>
            <v:stroke on="f" joinstyle="miter"/>
            <v:imagedata r:id="rId223" o:title="eqId2c05b9832b09731a574d4a4adf7448d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  <w:r>
        <w:rPr>
          <w:sz w:val="21"/>
        </w:rPr>
        <w:t>的取值范围。（不考虑球内多次反射）</w:t>
      </w:r>
    </w:p>
    <w:p w14:paraId="0D6A405B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50365" cy="1256030"/>
            <wp:effectExtent l="0" t="0" r="635" b="1270"/>
            <wp:docPr id="100035" name="图片 100035" descr="@@@210e6606-b7f3-40da-8f47-5b45dda56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210e6606-b7f3-40da-8f47-5b45dda56663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650365" cy="125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81E37">
      <w:pPr>
        <w:pStyle w:val="14"/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color w:val="auto"/>
          <w:szCs w:val="22"/>
        </w:rPr>
      </w:pPr>
    </w:p>
    <w:p w14:paraId="339661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AF99C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8分）</w:t>
      </w:r>
      <w:r>
        <w:rPr>
          <w:sz w:val="21"/>
        </w:rPr>
        <w:t>如图所示，平面直角坐标系</w:t>
      </w:r>
      <w:r>
        <w:object>
          <v:shape id="_x0000_i1153" o:spt="75" alt="eqId7ee31829d0d4d5f779a957d7df8058ab" type="#_x0000_t75" style="height:13.55pt;width:21.1pt;" o:ole="t" filled="f" o:preferrelative="t" stroked="f" coordsize="21600,21600">
            <v:path/>
            <v:fill on="f" focussize="0,0"/>
            <v:stroke on="f" joinstyle="miter"/>
            <v:imagedata r:id="rId235" o:title="eqId7ee31829d0d4d5f779a957d7df8058a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4">
            <o:LockedField>false</o:LockedField>
          </o:OLEObject>
        </w:object>
      </w:r>
      <w:r>
        <w:rPr>
          <w:sz w:val="21"/>
        </w:rPr>
        <w:t>的第一象限中存在沿</w:t>
      </w:r>
      <w:r>
        <w:object>
          <v:shape id="_x0000_i1154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237" o:title="eqIdd053b14c8588eee2acbbe44fc37a688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6">
            <o:LockedField>false</o:LockedField>
          </o:OLEObject>
        </w:object>
      </w:r>
      <w:r>
        <w:rPr>
          <w:sz w:val="21"/>
        </w:rPr>
        <w:t>轴负方向的匀强电场</w:t>
      </w:r>
      <w:r>
        <w:object>
          <v:shape id="_x0000_i1155" o:spt="75" alt="eqId522230546d4b802094e86ceb48c2ba38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39" o:title="eqId522230546d4b802094e86ceb48c2ba3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8">
            <o:LockedField>false</o:LockedField>
          </o:OLEObject>
        </w:object>
      </w:r>
      <w:r>
        <w:rPr>
          <w:sz w:val="21"/>
        </w:rPr>
        <w:t>（大小未知）；第二象限中存在沿</w:t>
      </w:r>
      <w:r>
        <w:object>
          <v:shape id="_x0000_i115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0">
            <o:LockedField>false</o:LockedField>
          </o:OLEObject>
        </w:object>
      </w:r>
      <w:r>
        <w:rPr>
          <w:sz w:val="21"/>
        </w:rPr>
        <w:t>轴正方向、电场强度大小为</w:t>
      </w:r>
      <w:r>
        <w:object>
          <v:shape id="_x0000_i1157" o:spt="75" alt="eqIdb628d87cb667a0a31766a88c6c42632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242" o:title="eqIdb628d87cb667a0a31766a88c6c42632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1">
            <o:LockedField>false</o:LockedField>
          </o:OLEObject>
        </w:object>
      </w:r>
      <w:r>
        <w:rPr>
          <w:sz w:val="21"/>
        </w:rPr>
        <w:t>的匀强电场；第四象限内有边界均平行于</w:t>
      </w:r>
      <w:r>
        <w:object>
          <v:shape id="_x0000_i115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3">
            <o:LockedField>false</o:LockedField>
          </o:OLEObject>
        </w:object>
      </w:r>
      <w:r>
        <w:rPr>
          <w:sz w:val="21"/>
        </w:rPr>
        <w:t>轴的区域I和区域II，区域I的上边界与</w:t>
      </w:r>
      <w:r>
        <w:object>
          <v:shape id="_x0000_i115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4">
            <o:LockedField>false</o:LockedField>
          </o:OLEObject>
        </w:object>
      </w:r>
      <w:r>
        <w:rPr>
          <w:sz w:val="21"/>
        </w:rPr>
        <w:t>轴重合，两区域足够长且宽度均为</w:t>
      </w:r>
      <w:r>
        <w:object>
          <v:shape id="_x0000_i1160" o:spt="75" alt="eqId0c88d9142df6ba8e43c1a93bd04a1362" type="#_x0000_t75" style="height:11.15pt;width:9.65pt;" o:ole="t" filled="f" o:preferrelative="t" stroked="f" coordsize="21600,21600">
            <v:path/>
            <v:fill on="f" focussize="0,0"/>
            <v:stroke on="f" joinstyle="miter"/>
            <v:imagedata r:id="rId246" o:title="eqId0c88d9142df6ba8e43c1a93bd04a136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5">
            <o:LockedField>false</o:LockedField>
          </o:OLEObject>
        </w:object>
      </w:r>
      <w:r>
        <w:rPr>
          <w:sz w:val="21"/>
        </w:rPr>
        <w:t>。区域I内没有电场，区域II内存在沿</w:t>
      </w:r>
      <w:r>
        <w:object>
          <v:shape id="_x0000_i1161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237" o:title="eqIdd053b14c8588eee2acbbe44fc37a688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7">
            <o:LockedField>false</o:LockedField>
          </o:OLEObject>
        </w:object>
      </w:r>
      <w:r>
        <w:rPr>
          <w:sz w:val="21"/>
        </w:rPr>
        <w:t>轴正方向的匀强电场。一质量为</w:t>
      </w:r>
      <w:r>
        <w:object>
          <v:shape id="_x0000_i1162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89" o:title="eqId294f5ba74cdf695fc9a8a8e52f42132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8">
            <o:LockedField>false</o:LockedField>
          </o:OLEObject>
        </w:object>
      </w:r>
      <w:r>
        <w:rPr>
          <w:sz w:val="21"/>
        </w:rPr>
        <w:t>、电荷量为</w:t>
      </w:r>
      <w:r>
        <w:object>
          <v:shape id="_x0000_i1163" o:spt="75" alt="eqId9aa8a716a31b0f51b70fdf9bdb257909" type="#_x0000_t75" style="height:11.4pt;width:8.75pt;" o:ole="t" filled="f" o:preferrelative="t" stroked="f" coordsize="21600,21600">
            <v:path/>
            <v:fill on="f" focussize="0,0"/>
            <v:stroke on="f" joinstyle="miter"/>
            <v:imagedata r:id="rId250" o:title="eqId9aa8a716a31b0f51b70fdf9bdb25790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9">
            <o:LockedField>false</o:LockedField>
          </o:OLEObject>
        </w:object>
      </w:r>
      <w:r>
        <w:rPr>
          <w:sz w:val="21"/>
        </w:rPr>
        <w:t>的带正电粒子在</w:t>
      </w:r>
      <w:r>
        <w:object>
          <v:shape id="_x0000_i1164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93" o:title="eqId5963abe8f421bd99a2aaa94831a951e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rPr>
          <w:sz w:val="21"/>
        </w:rPr>
        <w:t>点由静止释放，从</w:t>
      </w:r>
      <w:r>
        <w:object>
          <v:shape id="_x0000_i116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sz w:val="21"/>
        </w:rPr>
        <w:t>轴上</w:t>
      </w:r>
      <w:r>
        <w:object>
          <v:shape id="_x0000_i116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" o:title="eqId7f9e8449aad35c5d840a3395ea86df6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rPr>
          <w:sz w:val="21"/>
        </w:rPr>
        <w:t>点进入第四象限，此时速度方向与</w:t>
      </w:r>
      <w:r>
        <w:object>
          <v:shape id="_x0000_i116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4">
            <o:LockedField>false</o:LockedField>
          </o:OLEObject>
        </w:object>
      </w:r>
      <w:r>
        <w:rPr>
          <w:sz w:val="21"/>
        </w:rPr>
        <w:t>轴正方向的夹角为</w:t>
      </w:r>
      <w:r>
        <w:object>
          <v:shape id="_x0000_i1168" o:spt="75" alt="eqId2d5bca00fa20e6e80480b9d06d2e52ee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56" o:title="eqId2d5bca00fa20e6e80480b9d06d2e52e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5">
            <o:LockedField>false</o:LockedField>
          </o:OLEObject>
        </w:object>
      </w:r>
      <w:r>
        <w:rPr>
          <w:sz w:val="21"/>
        </w:rPr>
        <w:t>，进入第四象限后粒子恰好不能从区域II的下边界穿出。已知</w:t>
      </w:r>
      <w:r>
        <w:object>
          <v:shape id="_x0000_i1169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93" o:title="eqId5963abe8f421bd99a2aaa94831a951e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7">
            <o:LockedField>false</o:LockedField>
          </o:OLEObject>
        </w:object>
      </w:r>
      <w:r>
        <w:rPr>
          <w:sz w:val="21"/>
        </w:rPr>
        <w:t>点坐标为</w:t>
      </w:r>
      <w:r>
        <w:object>
          <v:shape id="_x0000_i1170" o:spt="75" alt="eqId79c2955108038e3ba0119088122b074c" type="#_x0000_t75" style="height:21.2pt;width:45.7pt;" o:ole="t" filled="f" o:preferrelative="t" stroked="f" coordsize="21600,21600">
            <v:path/>
            <v:fill on="f" focussize="0,0"/>
            <v:stroke on="f" joinstyle="miter"/>
            <v:imagedata r:id="rId259" o:title="eqId79c2955108038e3ba0119088122b074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8">
            <o:LockedField>false</o:LockedField>
          </o:OLEObject>
        </w:object>
      </w:r>
      <w:r>
        <w:rPr>
          <w:sz w:val="21"/>
        </w:rPr>
        <w:t>，不计粒子重力。求：</w:t>
      </w:r>
    </w:p>
    <w:p w14:paraId="4ED4E7FA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09900" cy="2124075"/>
            <wp:effectExtent l="0" t="0" r="0" b="9525"/>
            <wp:docPr id="100037" name="图片 100037" descr="@@@21931a83-5dca-4139-9860-deff0d568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21931a83-5dca-4139-9860-deff0d568853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1EA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粒子经过</w:t>
      </w:r>
      <w:r>
        <w:object>
          <v:shape id="_x0000_i1171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237" o:title="eqIdd053b14c8588eee2acbbe44fc37a688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1">
            <o:LockedField>false</o:LockedField>
          </o:OLEObject>
        </w:object>
      </w:r>
      <w:r>
        <w:rPr>
          <w:sz w:val="21"/>
        </w:rPr>
        <w:t>轴时的速度的大小</w:t>
      </w:r>
      <w:r>
        <w:object>
          <v:shape id="_x0000_i1172" o:spt="75" alt="eqIdf44c235d8b49207ad3f2d77dc5d6cf20" type="#_x0000_t75" style="height:14.85pt;width:9.65pt;" o:ole="t" filled="f" o:preferrelative="t" stroked="f" coordsize="21600,21600">
            <v:path/>
            <v:fill on="f" focussize="0,0"/>
            <v:stroke on="f" joinstyle="miter"/>
            <v:imagedata r:id="rId263" o:title="eqIdf44c235d8b49207ad3f2d77dc5d6cf2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2">
            <o:LockedField>false</o:LockedField>
          </o:OLEObject>
        </w:object>
      </w:r>
      <w:r>
        <w:rPr>
          <w:sz w:val="21"/>
        </w:rPr>
        <w:t>；</w:t>
      </w:r>
    </w:p>
    <w:p w14:paraId="17CDF8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第一象限中的电场强度大小</w:t>
      </w:r>
      <w:r>
        <w:object>
          <v:shape id="_x0000_i1173" o:spt="75" alt="eqId522230546d4b802094e86ceb48c2ba38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39" o:title="eqId522230546d4b802094e86ceb48c2ba3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4">
            <o:LockedField>false</o:LockedField>
          </o:OLEObject>
        </w:object>
      </w:r>
      <w:r>
        <w:rPr>
          <w:sz w:val="21"/>
        </w:rPr>
        <w:t>；</w:t>
      </w:r>
    </w:p>
    <w:p w14:paraId="4949DF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区域Ⅱ中的电场强度大小</w:t>
      </w:r>
      <w:r>
        <w:object>
          <v:shape id="_x0000_i1174" o:spt="75" alt="eqId0b4f150ab98bde511e0f65d9bafab03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266" o:title="eqId0b4f150ab98bde511e0f65d9bafab03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5">
            <o:LockedField>false</o:LockedField>
          </o:OLEObject>
        </w:object>
      </w:r>
      <w:r>
        <w:rPr>
          <w:sz w:val="21"/>
        </w:rPr>
        <w:t>；</w:t>
      </w:r>
    </w:p>
    <w:p w14:paraId="3F1A331B">
      <w:pPr>
        <w:pStyle w:val="14"/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color w:val="auto"/>
          <w:szCs w:val="22"/>
        </w:rPr>
      </w:pPr>
      <w:r>
        <w:rPr>
          <w:sz w:val="21"/>
        </w:rPr>
        <w:t>(4)粒子第5次经过</w:t>
      </w:r>
      <w:r>
        <w:object>
          <v:shape id="_x0000_i117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" o:title="eqId81dea63b8ce3e51adf66cf7b9982a24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7">
            <o:LockedField>false</o:LockedField>
          </o:OLEObject>
        </w:object>
      </w:r>
      <w:r>
        <w:rPr>
          <w:sz w:val="21"/>
        </w:rPr>
        <w:t>轴时到</w:t>
      </w:r>
      <w:r>
        <w:object>
          <v:shape id="_x0000_i1176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8" o:title="eqId1dde8112e8eb968fd042418dd632759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8">
            <o:LockedField>false</o:LockedField>
          </o:OLEObject>
        </w:object>
      </w:r>
      <w:r>
        <w:rPr>
          <w:sz w:val="21"/>
        </w:rPr>
        <w:t>点的距离</w:t>
      </w:r>
      <w:r>
        <w:object>
          <v:shape id="_x0000_i1177" o:spt="75" alt="eqId794c8dea016aff74521b64cdf557e499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70" o:title="eqId794c8dea016aff74521b64cdf557e49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  <w:r>
        <w:rPr>
          <w:sz w:val="21"/>
        </w:rPr>
        <w:t>的大小。</w:t>
      </w:r>
    </w:p>
    <w:p>
      <w:pPr>
        <w:spacing w:before="0" w:after="0" w:line="1" w:lineRule="exact"/>
      </w:pPr>
      <w:r>
        <w:rPr>
          <w:vanish/>
        </w:rPr>
        <w:drawing>
          <wp:inline xmlns:a="http://schemas.openxmlformats.org/drawingml/2006/main" xmlns:pic="http://schemas.openxmlformats.org/drawingml/2006/picture">
            <wp:extent cx="1" cy="1"/>
            <wp:docPr id="100038" name="Picture 100038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image.png"/>
                    <pic:cNvPicPr/>
                  </pic:nvPicPr>
                  <pic:blipFill>
                    <a:blip r:embed="rId274">
                      <a:alphaModFix amt="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" cy="1"/>
                    </a:xfrm>
                    <a:prstGeom prst="rect"/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20582" w:h="14515" w:orient="landscape"/>
      <w:pgMar w:top="1134" w:right="1134" w:bottom="1134" w:left="1134" w:header="851" w:footer="992" w:gutter="0"/>
      <w:cols w:equalWidth="0" w:num="2" w:sep="1">
        <w:col w:w="8945" w:space="425"/>
        <w:col w:w="8944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DD10A3">
    <w:pPr>
      <w:pStyle w:val="3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E77E5C2">
                          <w:pPr>
                            <w:pStyle w:val="3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页</w:t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zql5uc8AAAAFAQAADwAAAAAAAAABACAAAAAiAAAAZHJzL2Rvd25yZXYueG1s&#10;UEsBAhQAFAAAAAgAh07iQBp2gcnIAQAAmQMAAA4AAAAAAAAAAQAgAAAAHgEAAGRycy9lMm9Eb2Mu&#10;eG1sUEsFBgAAAAAGAAYAWQEAAFg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3E77E5C2">
                    <w:pPr>
                      <w:pStyle w:val="3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第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页 共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14BD7A">
    <w:pPr>
      <w:pStyle w:val="4"/>
      <w:pBdr>
        <w:bottom w:val="double" w:color="auto" w:sz="8" w:space="1"/>
      </w:pBdr>
      <w:jc w:val="both"/>
      <w:rPr>
        <w:rFonts w:hint="eastAsia"/>
        <w:sz w:val="21"/>
        <w:szCs w:val="21"/>
      </w:rPr>
    </w:pPr>
    <w:r>
      <w:rPr>
        <w:rFonts w:hint="eastAsia"/>
        <w:sz w:val="21"/>
        <w:szCs w:val="21"/>
        <w:lang w:val="en-US" w:eastAsia="zh-CN"/>
      </w:rPr>
      <w:t>大庆</w:t>
    </w:r>
    <w:r>
      <w:rPr>
        <w:rFonts w:hint="eastAsia"/>
        <w:sz w:val="21"/>
        <w:szCs w:val="21"/>
      </w:rPr>
      <w:t>铁人中学20</w:t>
    </w:r>
    <w:r>
      <w:rPr>
        <w:sz w:val="21"/>
        <w:szCs w:val="21"/>
      </w:rPr>
      <w:t>2</w:t>
    </w:r>
    <w:r>
      <w:rPr>
        <w:rFonts w:hint="eastAsia"/>
        <w:sz w:val="21"/>
        <w:szCs w:val="21"/>
        <w:lang w:val="en-US" w:eastAsia="zh-CN"/>
      </w:rPr>
      <w:t>4</w:t>
    </w:r>
    <w:r>
      <w:rPr>
        <w:rFonts w:hint="eastAsia"/>
        <w:sz w:val="21"/>
        <w:szCs w:val="21"/>
      </w:rPr>
      <w:t>级高</w:t>
    </w:r>
    <w:r>
      <w:rPr>
        <w:rFonts w:hint="eastAsia"/>
        <w:sz w:val="21"/>
        <w:szCs w:val="21"/>
        <w:lang w:val="en-US" w:eastAsia="zh-CN"/>
      </w:rPr>
      <w:t>二下</w:t>
    </w:r>
    <w:r>
      <w:rPr>
        <w:rFonts w:hint="eastAsia"/>
        <w:sz w:val="21"/>
        <w:szCs w:val="21"/>
      </w:rPr>
      <w:t>学期</w:t>
    </w:r>
    <w:r>
      <w:rPr>
        <w:rFonts w:hint="eastAsia"/>
        <w:sz w:val="21"/>
        <w:szCs w:val="21"/>
        <w:lang w:val="en-US" w:eastAsia="zh-CN"/>
      </w:rPr>
      <w:t>开学考试</w:t>
    </w:r>
    <w:r>
      <w:rPr>
        <w:rFonts w:hint="eastAsia"/>
        <w:sz w:val="21"/>
        <w:szCs w:val="21"/>
        <w:u w:val="single"/>
      </w:rPr>
      <w:t xml:space="preserve"> </w:t>
    </w:r>
    <w:r>
      <w:rPr>
        <w:rFonts w:hint="eastAsia"/>
        <w:sz w:val="21"/>
        <w:szCs w:val="21"/>
        <w:u w:val="single"/>
        <w:lang w:eastAsia="zh-CN"/>
      </w:rPr>
      <w:t>物理</w:t>
    </w:r>
    <w:r>
      <w:rPr>
        <w:rFonts w:hint="eastAsia"/>
        <w:sz w:val="21"/>
        <w:szCs w:val="21"/>
        <w:u w:val="single"/>
      </w:rPr>
      <w:t xml:space="preserve"> </w:t>
    </w:r>
    <w:r>
      <w:rPr>
        <w:rFonts w:hint="eastAsia"/>
        <w:sz w:val="21"/>
        <w:szCs w:val="21"/>
      </w:rPr>
      <w:t xml:space="preserve">试题                                                                                      </w:t>
    </w:r>
    <w:r>
      <w:rPr>
        <w:rFonts w:hint="eastAsia"/>
        <w:sz w:val="21"/>
        <w:szCs w:val="21"/>
        <w:lang w:val="en-US" w:eastAsia="zh-CN"/>
      </w:rPr>
      <w:t xml:space="preserve">                 </w:t>
    </w:r>
    <w:r>
      <w:rPr>
        <w:rFonts w:hint="eastAsia"/>
        <w:sz w:val="21"/>
        <w:szCs w:val="21"/>
      </w:rPr>
      <w:t xml:space="preserve"> 考试时间：</w:t>
    </w:r>
    <w:r>
      <w:rPr>
        <w:rFonts w:hint="eastAsia"/>
        <w:sz w:val="21"/>
        <w:szCs w:val="21"/>
        <w:u w:val="single"/>
      </w:rPr>
      <w:t xml:space="preserve"> </w:t>
    </w:r>
    <w:r>
      <w:rPr>
        <w:rFonts w:hint="eastAsia"/>
        <w:sz w:val="21"/>
        <w:szCs w:val="21"/>
        <w:u w:val="single"/>
        <w:lang w:val="en-US" w:eastAsia="zh-CN"/>
      </w:rPr>
      <w:t>2026</w:t>
    </w:r>
    <w:r>
      <w:rPr>
        <w:rFonts w:hint="eastAsia"/>
        <w:sz w:val="21"/>
        <w:szCs w:val="21"/>
        <w:u w:val="single"/>
      </w:rPr>
      <w:t xml:space="preserve"> </w:t>
    </w:r>
    <w:r>
      <w:rPr>
        <w:rFonts w:hint="eastAsia"/>
        <w:sz w:val="21"/>
        <w:szCs w:val="21"/>
      </w:rPr>
      <w:t>年</w:t>
    </w:r>
    <w:r>
      <w:rPr>
        <w:rFonts w:hint="eastAsia"/>
        <w:sz w:val="21"/>
        <w:szCs w:val="21"/>
        <w:u w:val="single"/>
      </w:rPr>
      <w:t xml:space="preserve"> </w:t>
    </w:r>
    <w:r>
      <w:rPr>
        <w:rFonts w:hint="eastAsia"/>
        <w:sz w:val="21"/>
        <w:szCs w:val="21"/>
        <w:u w:val="single"/>
        <w:lang w:val="en-US" w:eastAsia="zh-CN"/>
      </w:rPr>
      <w:t>3</w:t>
    </w:r>
    <w:r>
      <w:rPr>
        <w:rFonts w:hint="eastAsia"/>
        <w:sz w:val="21"/>
        <w:szCs w:val="21"/>
        <w:u w:val="single"/>
      </w:rPr>
      <w:t xml:space="preserve"> </w:t>
    </w:r>
    <w:r>
      <w:rPr>
        <w:rFonts w:hint="eastAsia"/>
        <w:sz w:val="21"/>
        <w:szCs w:val="21"/>
      </w:rPr>
      <w:t>月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F1CAF4"/>
    <w:multiLevelType w:val="singleLevel"/>
    <w:tmpl w:val="90F1CAF4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40FE5308"/>
    <w:multiLevelType w:val="singleLevel"/>
    <w:tmpl w:val="40FE5308"/>
    <w:lvl w:ilvl="0" w:tentative="0">
      <w:start w:val="3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1"/>
  <w:displayVerticalDrawingGridEvery w:val="1"/>
  <w:doNotShadeFormData w:val="1"/>
  <w:noPunctuationKerning w:val="1"/>
  <w:characterSpacingControl w:val="compressPunctuation"/>
  <w:doNotValidateAgainstSchema/>
  <w:doNotDemarcateInvalidXml/>
  <w:hdrShapeDefaults>
    <o:shapelayout v:ext="edit">
      <o:idmap v:ext="edit" data="1"/>
    </o:shapelayout>
  </w:hdrShapeDefaults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TQzNzYwNDQ4N2VlOWUzMzAyZGZiOTBiMmVkNjE3OTQifQ=="/>
  </w:docVars>
  <w:rsids>
    <w:rsidRoot w:val="00172A27"/>
    <w:rsid w:val="000E35E2"/>
    <w:rsid w:val="001259ED"/>
    <w:rsid w:val="0013436F"/>
    <w:rsid w:val="0014180B"/>
    <w:rsid w:val="00150D3E"/>
    <w:rsid w:val="00176D29"/>
    <w:rsid w:val="001A12DB"/>
    <w:rsid w:val="001B0B0D"/>
    <w:rsid w:val="001C2746"/>
    <w:rsid w:val="001C3059"/>
    <w:rsid w:val="002069ED"/>
    <w:rsid w:val="00235E48"/>
    <w:rsid w:val="002925C7"/>
    <w:rsid w:val="002D7831"/>
    <w:rsid w:val="002F3DEF"/>
    <w:rsid w:val="002F3F21"/>
    <w:rsid w:val="00307191"/>
    <w:rsid w:val="00314DF8"/>
    <w:rsid w:val="00357D7E"/>
    <w:rsid w:val="003B1302"/>
    <w:rsid w:val="003F795E"/>
    <w:rsid w:val="0040166C"/>
    <w:rsid w:val="00462DD7"/>
    <w:rsid w:val="004A56DD"/>
    <w:rsid w:val="004A71C7"/>
    <w:rsid w:val="00513FF0"/>
    <w:rsid w:val="00541B52"/>
    <w:rsid w:val="005A13B9"/>
    <w:rsid w:val="005B7584"/>
    <w:rsid w:val="005C6BAE"/>
    <w:rsid w:val="005F4D97"/>
    <w:rsid w:val="005F5AB4"/>
    <w:rsid w:val="0064475F"/>
    <w:rsid w:val="006C3EDB"/>
    <w:rsid w:val="006D1591"/>
    <w:rsid w:val="00733BCA"/>
    <w:rsid w:val="0074258C"/>
    <w:rsid w:val="0078323D"/>
    <w:rsid w:val="007878CD"/>
    <w:rsid w:val="007960D0"/>
    <w:rsid w:val="007A75CE"/>
    <w:rsid w:val="007F178D"/>
    <w:rsid w:val="00817A7F"/>
    <w:rsid w:val="008666D4"/>
    <w:rsid w:val="0089207E"/>
    <w:rsid w:val="0089498D"/>
    <w:rsid w:val="008D2C3F"/>
    <w:rsid w:val="0096764C"/>
    <w:rsid w:val="00970C5C"/>
    <w:rsid w:val="009B5FDA"/>
    <w:rsid w:val="009D43F2"/>
    <w:rsid w:val="00A70B55"/>
    <w:rsid w:val="00A82720"/>
    <w:rsid w:val="00AF0ECA"/>
    <w:rsid w:val="00B337D7"/>
    <w:rsid w:val="00B6417A"/>
    <w:rsid w:val="00B7312B"/>
    <w:rsid w:val="00B90C23"/>
    <w:rsid w:val="00BB4837"/>
    <w:rsid w:val="00BE7958"/>
    <w:rsid w:val="00C000C1"/>
    <w:rsid w:val="00C73012"/>
    <w:rsid w:val="00C7461E"/>
    <w:rsid w:val="00CD59A9"/>
    <w:rsid w:val="00D40CF7"/>
    <w:rsid w:val="00D70591"/>
    <w:rsid w:val="00DE136B"/>
    <w:rsid w:val="00E07F8D"/>
    <w:rsid w:val="00E17030"/>
    <w:rsid w:val="00E2014B"/>
    <w:rsid w:val="00EA41A2"/>
    <w:rsid w:val="00EB3DDA"/>
    <w:rsid w:val="00EE1906"/>
    <w:rsid w:val="00EF3381"/>
    <w:rsid w:val="00F21BF9"/>
    <w:rsid w:val="00FC1300"/>
    <w:rsid w:val="00FC51CE"/>
    <w:rsid w:val="00FF0781"/>
    <w:rsid w:val="00FF6A21"/>
    <w:rsid w:val="01490D53"/>
    <w:rsid w:val="03036F43"/>
    <w:rsid w:val="03D939A0"/>
    <w:rsid w:val="03EF16D1"/>
    <w:rsid w:val="04C66C1A"/>
    <w:rsid w:val="04FB3343"/>
    <w:rsid w:val="070868F0"/>
    <w:rsid w:val="079C320A"/>
    <w:rsid w:val="07AE1028"/>
    <w:rsid w:val="08354F19"/>
    <w:rsid w:val="09061CDB"/>
    <w:rsid w:val="090B33A0"/>
    <w:rsid w:val="097F23C2"/>
    <w:rsid w:val="09B14934"/>
    <w:rsid w:val="09C676BC"/>
    <w:rsid w:val="0AB4240F"/>
    <w:rsid w:val="0AEC6A75"/>
    <w:rsid w:val="0B064214"/>
    <w:rsid w:val="0B0C619E"/>
    <w:rsid w:val="0B1F62C3"/>
    <w:rsid w:val="0C852C7E"/>
    <w:rsid w:val="0CED4B5D"/>
    <w:rsid w:val="0EBF70A2"/>
    <w:rsid w:val="0EC046DA"/>
    <w:rsid w:val="0EF0024D"/>
    <w:rsid w:val="10304F7B"/>
    <w:rsid w:val="10563548"/>
    <w:rsid w:val="10F47F32"/>
    <w:rsid w:val="11FE43E7"/>
    <w:rsid w:val="12607421"/>
    <w:rsid w:val="12CD5ACB"/>
    <w:rsid w:val="131E4FAB"/>
    <w:rsid w:val="132C0590"/>
    <w:rsid w:val="13DF0BB4"/>
    <w:rsid w:val="16CE4DEC"/>
    <w:rsid w:val="17562080"/>
    <w:rsid w:val="177340B4"/>
    <w:rsid w:val="17782D5C"/>
    <w:rsid w:val="193B247F"/>
    <w:rsid w:val="198253AE"/>
    <w:rsid w:val="19B471C1"/>
    <w:rsid w:val="1ACC5F93"/>
    <w:rsid w:val="1B5D5D39"/>
    <w:rsid w:val="1B671CBA"/>
    <w:rsid w:val="1DC6637B"/>
    <w:rsid w:val="1DF45150"/>
    <w:rsid w:val="1E264115"/>
    <w:rsid w:val="1F0050E4"/>
    <w:rsid w:val="1F4220B0"/>
    <w:rsid w:val="1F8F00D0"/>
    <w:rsid w:val="1F955CDE"/>
    <w:rsid w:val="1FFB0AF2"/>
    <w:rsid w:val="204A02A8"/>
    <w:rsid w:val="20520297"/>
    <w:rsid w:val="20A6101A"/>
    <w:rsid w:val="20C4261E"/>
    <w:rsid w:val="20E23F49"/>
    <w:rsid w:val="21A25EC1"/>
    <w:rsid w:val="21F54322"/>
    <w:rsid w:val="2206012C"/>
    <w:rsid w:val="22592747"/>
    <w:rsid w:val="23602671"/>
    <w:rsid w:val="24D27ACD"/>
    <w:rsid w:val="25D328A4"/>
    <w:rsid w:val="26174684"/>
    <w:rsid w:val="273C6211"/>
    <w:rsid w:val="275F0ADD"/>
    <w:rsid w:val="27725822"/>
    <w:rsid w:val="28170A45"/>
    <w:rsid w:val="28236731"/>
    <w:rsid w:val="288307FB"/>
    <w:rsid w:val="288C0984"/>
    <w:rsid w:val="29257B04"/>
    <w:rsid w:val="29557D4E"/>
    <w:rsid w:val="2A306760"/>
    <w:rsid w:val="2A77706A"/>
    <w:rsid w:val="2B6D2330"/>
    <w:rsid w:val="2B786611"/>
    <w:rsid w:val="2C215722"/>
    <w:rsid w:val="2C4C55D9"/>
    <w:rsid w:val="2C624BCB"/>
    <w:rsid w:val="2CDC672B"/>
    <w:rsid w:val="2D672949"/>
    <w:rsid w:val="2E38568C"/>
    <w:rsid w:val="2E70537D"/>
    <w:rsid w:val="2F631386"/>
    <w:rsid w:val="2F747506"/>
    <w:rsid w:val="30950A40"/>
    <w:rsid w:val="30C57003"/>
    <w:rsid w:val="33050E1A"/>
    <w:rsid w:val="3408449A"/>
    <w:rsid w:val="344274A7"/>
    <w:rsid w:val="35CB1A33"/>
    <w:rsid w:val="36CC7811"/>
    <w:rsid w:val="36D735B3"/>
    <w:rsid w:val="375E285C"/>
    <w:rsid w:val="37F40CE9"/>
    <w:rsid w:val="38A82A7F"/>
    <w:rsid w:val="3A517255"/>
    <w:rsid w:val="3AA12D62"/>
    <w:rsid w:val="3AEA295B"/>
    <w:rsid w:val="3B4F3CAF"/>
    <w:rsid w:val="3C333E8E"/>
    <w:rsid w:val="3D5561B9"/>
    <w:rsid w:val="3DAE5EC2"/>
    <w:rsid w:val="3E5645C1"/>
    <w:rsid w:val="3EF21047"/>
    <w:rsid w:val="3F0A2125"/>
    <w:rsid w:val="3F402B4A"/>
    <w:rsid w:val="3FC94672"/>
    <w:rsid w:val="426F51A8"/>
    <w:rsid w:val="429E7A35"/>
    <w:rsid w:val="43011461"/>
    <w:rsid w:val="432D5ACA"/>
    <w:rsid w:val="43D604C7"/>
    <w:rsid w:val="443138D7"/>
    <w:rsid w:val="447F2366"/>
    <w:rsid w:val="44F527F3"/>
    <w:rsid w:val="45352A25"/>
    <w:rsid w:val="45CA4CCA"/>
    <w:rsid w:val="4780636A"/>
    <w:rsid w:val="47E34843"/>
    <w:rsid w:val="49307981"/>
    <w:rsid w:val="49E8275C"/>
    <w:rsid w:val="4A791606"/>
    <w:rsid w:val="4A946440"/>
    <w:rsid w:val="4AAA5675"/>
    <w:rsid w:val="4B2F435F"/>
    <w:rsid w:val="4BCD1FDD"/>
    <w:rsid w:val="4BEB0573"/>
    <w:rsid w:val="4C9E7102"/>
    <w:rsid w:val="4CDE36B9"/>
    <w:rsid w:val="4D746E8E"/>
    <w:rsid w:val="4DBC3334"/>
    <w:rsid w:val="4E2365ED"/>
    <w:rsid w:val="4EA82F80"/>
    <w:rsid w:val="4F2E29BF"/>
    <w:rsid w:val="4FCE285A"/>
    <w:rsid w:val="504C75AA"/>
    <w:rsid w:val="510C4F82"/>
    <w:rsid w:val="51FF3A8B"/>
    <w:rsid w:val="537F4A6A"/>
    <w:rsid w:val="544467E1"/>
    <w:rsid w:val="556128D4"/>
    <w:rsid w:val="56224CAA"/>
    <w:rsid w:val="56B17937"/>
    <w:rsid w:val="56DF5898"/>
    <w:rsid w:val="573E159C"/>
    <w:rsid w:val="5797131D"/>
    <w:rsid w:val="58B77EC9"/>
    <w:rsid w:val="594909D3"/>
    <w:rsid w:val="5A176A53"/>
    <w:rsid w:val="5B7A2838"/>
    <w:rsid w:val="5BCE1D85"/>
    <w:rsid w:val="5D5B5F54"/>
    <w:rsid w:val="5D9936DE"/>
    <w:rsid w:val="5E4D094B"/>
    <w:rsid w:val="5E8512BE"/>
    <w:rsid w:val="5ECF79A9"/>
    <w:rsid w:val="5EFD6DC3"/>
    <w:rsid w:val="605807A0"/>
    <w:rsid w:val="611E3BCE"/>
    <w:rsid w:val="62361B9B"/>
    <w:rsid w:val="628D57F7"/>
    <w:rsid w:val="63143451"/>
    <w:rsid w:val="631F28F3"/>
    <w:rsid w:val="63274723"/>
    <w:rsid w:val="64E33848"/>
    <w:rsid w:val="6519323D"/>
    <w:rsid w:val="66067D9A"/>
    <w:rsid w:val="66124991"/>
    <w:rsid w:val="66214BD4"/>
    <w:rsid w:val="67784004"/>
    <w:rsid w:val="67AE06E6"/>
    <w:rsid w:val="67FE151D"/>
    <w:rsid w:val="685E210F"/>
    <w:rsid w:val="686041AC"/>
    <w:rsid w:val="686E1C26"/>
    <w:rsid w:val="693B404F"/>
    <w:rsid w:val="69F562FC"/>
    <w:rsid w:val="6A4D08C1"/>
    <w:rsid w:val="6A7E3AF9"/>
    <w:rsid w:val="6B1E0A88"/>
    <w:rsid w:val="6C3B62C3"/>
    <w:rsid w:val="6D417909"/>
    <w:rsid w:val="6E506402"/>
    <w:rsid w:val="6F135033"/>
    <w:rsid w:val="6F8C3E69"/>
    <w:rsid w:val="6F963F3C"/>
    <w:rsid w:val="6FB808D3"/>
    <w:rsid w:val="71050E22"/>
    <w:rsid w:val="71C70D25"/>
    <w:rsid w:val="76650B0D"/>
    <w:rsid w:val="76B049CA"/>
    <w:rsid w:val="76E86841"/>
    <w:rsid w:val="771B15DC"/>
    <w:rsid w:val="77C561FD"/>
    <w:rsid w:val="77F65865"/>
    <w:rsid w:val="77FB2266"/>
    <w:rsid w:val="78436C2C"/>
    <w:rsid w:val="797058BC"/>
    <w:rsid w:val="79974A96"/>
    <w:rsid w:val="79BF4806"/>
    <w:rsid w:val="79F25749"/>
    <w:rsid w:val="7A2E3C61"/>
    <w:rsid w:val="7ABE4C8F"/>
    <w:rsid w:val="7AE30252"/>
    <w:rsid w:val="7CFD1A9F"/>
    <w:rsid w:val="7DCB6757"/>
    <w:rsid w:val="7DFD79F8"/>
    <w:rsid w:val="7F9E5EF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qFormat/>
    <w:uiPriority w:val="0"/>
    <w:rPr>
      <w:rFonts w:ascii="Times New Roman" w:hAnsi="Times New Roman" w:eastAsia="宋体" w:cs="Times New Roman"/>
    </w:rPr>
  </w:style>
  <w:style w:type="table" w:default="1" w:styleId="6">
    <w:name w:val="Normal Table"/>
    <w:qFormat/>
    <w:uiPriority w:val="0"/>
    <w:rPr>
      <w:rFonts w:ascii="Times New Roman" w:hAnsi="Times New Roman" w:eastAsia="宋体" w:cs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qFormat/>
    <w:uiPriority w:val="99"/>
    <w:pPr>
      <w:widowControl/>
      <w:jc w:val="left"/>
    </w:pPr>
    <w:rPr>
      <w:rFonts w:ascii="宋体" w:hAnsi="Courier New"/>
      <w:sz w:val="24"/>
      <w:szCs w:val="21"/>
    </w:rPr>
  </w:style>
  <w:style w:type="paragraph" w:styleId="3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sz w:val="18"/>
      <w:szCs w:val="18"/>
    </w:rPr>
  </w:style>
  <w:style w:type="paragraph" w:styleId="4">
    <w:name w:val="header"/>
    <w:basedOn w:val="1"/>
    <w:link w:val="1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</w:rPr>
  </w:style>
  <w:style w:type="paragraph" w:styleId="5">
    <w:name w:val="Normal (Web)"/>
    <w:basedOn w:val="1"/>
    <w:qFormat/>
    <w:uiPriority w:val="0"/>
    <w:pPr>
      <w:spacing w:before="100" w:beforeAutospacing="1" w:after="100" w:afterAutospacing="1"/>
      <w:ind w:left="0" w:right="0"/>
      <w:jc w:val="left"/>
    </w:pPr>
    <w:rPr>
      <w:rFonts w:ascii="Times New Roman" w:hAnsi="Times New Roman" w:eastAsia="宋体" w:cs="Times New Roman"/>
      <w:kern w:val="0"/>
      <w:sz w:val="24"/>
      <w:lang w:val="en-US" w:eastAsia="zh-CN" w:bidi="ar"/>
    </w:rPr>
  </w:style>
  <w:style w:type="table" w:styleId="7">
    <w:name w:val="Table Grid"/>
    <w:basedOn w:val="6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页脚 字符"/>
    <w:link w:val="3"/>
    <w:qFormat/>
    <w:uiPriority w:val="0"/>
    <w:rPr>
      <w:rFonts w:ascii="Calibri" w:hAnsi="Calibri" w:eastAsia="宋体" w:cs="Times New Roman"/>
      <w:kern w:val="2"/>
      <w:sz w:val="18"/>
      <w:szCs w:val="18"/>
    </w:rPr>
  </w:style>
  <w:style w:type="character" w:customStyle="1" w:styleId="10">
    <w:name w:val="页眉 字符"/>
    <w:link w:val="4"/>
    <w:qFormat/>
    <w:uiPriority w:val="0"/>
    <w:rPr>
      <w:rFonts w:ascii="Calibri" w:hAnsi="Calibri" w:eastAsia="宋体" w:cs="Times New Roman"/>
      <w:kern w:val="2"/>
      <w:sz w:val="18"/>
      <w:szCs w:val="18"/>
    </w:rPr>
  </w:style>
  <w:style w:type="character" w:customStyle="1" w:styleId="11">
    <w:name w:val="纯文本 字符"/>
    <w:link w:val="2"/>
    <w:qFormat/>
    <w:uiPriority w:val="99"/>
    <w:rPr>
      <w:rFonts w:ascii="宋体" w:hAnsi="Courier New" w:eastAsia="宋体" w:cs="Courier New"/>
      <w:kern w:val="2"/>
      <w:sz w:val="24"/>
      <w:szCs w:val="21"/>
    </w:rPr>
  </w:style>
  <w:style w:type="paragraph" w:customStyle="1" w:styleId="12">
    <w:name w:val=" 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1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14">
    <w:name w:val="列出段落1"/>
    <w:basedOn w:val="1"/>
    <w:qFormat/>
    <w:uiPriority w:val="0"/>
    <w:pPr>
      <w:ind w:firstLine="420" w:firstLineChars="200"/>
    </w:pPr>
    <w:rPr>
      <w:rFonts w:ascii="Times New Roman" w:hAnsi="Times New Roman"/>
    </w:r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oleObject" Target="embeddings/oleObject37.bin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png"/><Relationship Id="rId78" Type="http://schemas.openxmlformats.org/officeDocument/2006/relationships/oleObject" Target="embeddings/oleObject35.bin"/><Relationship Id="rId77" Type="http://schemas.openxmlformats.org/officeDocument/2006/relationships/oleObject" Target="embeddings/oleObject34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5.wmf"/><Relationship Id="rId7" Type="http://schemas.openxmlformats.org/officeDocument/2006/relationships/image" Target="media/image1.wmf"/><Relationship Id="rId69" Type="http://schemas.openxmlformats.org/officeDocument/2006/relationships/oleObject" Target="embeddings/oleObject30.bin"/><Relationship Id="rId68" Type="http://schemas.openxmlformats.org/officeDocument/2006/relationships/oleObject" Target="embeddings/oleObject29.bin"/><Relationship Id="rId67" Type="http://schemas.openxmlformats.org/officeDocument/2006/relationships/image" Target="media/image34.png"/><Relationship Id="rId66" Type="http://schemas.openxmlformats.org/officeDocument/2006/relationships/image" Target="media/image33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0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8.png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4.png"/><Relationship Id="rId48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2.bin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73" Type="http://schemas.openxmlformats.org/officeDocument/2006/relationships/fontTable" Target="fontTable.xml"/><Relationship Id="rId272" Type="http://schemas.openxmlformats.org/officeDocument/2006/relationships/numbering" Target="numbering.xml"/><Relationship Id="rId271" Type="http://schemas.openxmlformats.org/officeDocument/2006/relationships/customXml" Target="../customXml/item1.xml"/><Relationship Id="rId270" Type="http://schemas.openxmlformats.org/officeDocument/2006/relationships/image" Target="media/image112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53.bin"/><Relationship Id="rId268" Type="http://schemas.openxmlformats.org/officeDocument/2006/relationships/oleObject" Target="embeddings/oleObject152.bin"/><Relationship Id="rId267" Type="http://schemas.openxmlformats.org/officeDocument/2006/relationships/oleObject" Target="embeddings/oleObject151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50.bin"/><Relationship Id="rId264" Type="http://schemas.openxmlformats.org/officeDocument/2006/relationships/oleObject" Target="embeddings/oleObject149.bin"/><Relationship Id="rId263" Type="http://schemas.openxmlformats.org/officeDocument/2006/relationships/image" Target="media/image110.wmf"/><Relationship Id="rId262" Type="http://schemas.openxmlformats.org/officeDocument/2006/relationships/oleObject" Target="embeddings/oleObject148.bin"/><Relationship Id="rId261" Type="http://schemas.openxmlformats.org/officeDocument/2006/relationships/oleObject" Target="embeddings/oleObject147.bin"/><Relationship Id="rId260" Type="http://schemas.openxmlformats.org/officeDocument/2006/relationships/image" Target="media/image109.png"/><Relationship Id="rId26" Type="http://schemas.openxmlformats.org/officeDocument/2006/relationships/image" Target="media/image13.wmf"/><Relationship Id="rId259" Type="http://schemas.openxmlformats.org/officeDocument/2006/relationships/image" Target="media/image108.wmf"/><Relationship Id="rId258" Type="http://schemas.openxmlformats.org/officeDocument/2006/relationships/oleObject" Target="embeddings/oleObject146.bin"/><Relationship Id="rId257" Type="http://schemas.openxmlformats.org/officeDocument/2006/relationships/oleObject" Target="embeddings/oleObject145.bin"/><Relationship Id="rId256" Type="http://schemas.openxmlformats.org/officeDocument/2006/relationships/image" Target="media/image107.wmf"/><Relationship Id="rId255" Type="http://schemas.openxmlformats.org/officeDocument/2006/relationships/oleObject" Target="embeddings/oleObject144.bin"/><Relationship Id="rId254" Type="http://schemas.openxmlformats.org/officeDocument/2006/relationships/oleObject" Target="embeddings/oleObject143.bin"/><Relationship Id="rId253" Type="http://schemas.openxmlformats.org/officeDocument/2006/relationships/oleObject" Target="embeddings/oleObject142.bin"/><Relationship Id="rId252" Type="http://schemas.openxmlformats.org/officeDocument/2006/relationships/oleObject" Target="embeddings/oleObject141.bin"/><Relationship Id="rId251" Type="http://schemas.openxmlformats.org/officeDocument/2006/relationships/oleObject" Target="embeddings/oleObject140.bin"/><Relationship Id="rId250" Type="http://schemas.openxmlformats.org/officeDocument/2006/relationships/image" Target="media/image106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39.bin"/><Relationship Id="rId248" Type="http://schemas.openxmlformats.org/officeDocument/2006/relationships/oleObject" Target="embeddings/oleObject138.bin"/><Relationship Id="rId247" Type="http://schemas.openxmlformats.org/officeDocument/2006/relationships/oleObject" Target="embeddings/oleObject137.bin"/><Relationship Id="rId246" Type="http://schemas.openxmlformats.org/officeDocument/2006/relationships/image" Target="media/image105.wmf"/><Relationship Id="rId245" Type="http://schemas.openxmlformats.org/officeDocument/2006/relationships/oleObject" Target="embeddings/oleObject136.bin"/><Relationship Id="rId244" Type="http://schemas.openxmlformats.org/officeDocument/2006/relationships/oleObject" Target="embeddings/oleObject135.bin"/><Relationship Id="rId243" Type="http://schemas.openxmlformats.org/officeDocument/2006/relationships/oleObject" Target="embeddings/oleObject134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33.bin"/><Relationship Id="rId240" Type="http://schemas.openxmlformats.org/officeDocument/2006/relationships/oleObject" Target="embeddings/oleObject132.bin"/><Relationship Id="rId24" Type="http://schemas.openxmlformats.org/officeDocument/2006/relationships/image" Target="media/image12.png"/><Relationship Id="rId239" Type="http://schemas.openxmlformats.org/officeDocument/2006/relationships/image" Target="media/image103.wmf"/><Relationship Id="rId238" Type="http://schemas.openxmlformats.org/officeDocument/2006/relationships/oleObject" Target="embeddings/oleObject131.bin"/><Relationship Id="rId237" Type="http://schemas.openxmlformats.org/officeDocument/2006/relationships/image" Target="media/image102.wmf"/><Relationship Id="rId236" Type="http://schemas.openxmlformats.org/officeDocument/2006/relationships/oleObject" Target="embeddings/oleObject130.bin"/><Relationship Id="rId235" Type="http://schemas.openxmlformats.org/officeDocument/2006/relationships/image" Target="media/image101.wmf"/><Relationship Id="rId234" Type="http://schemas.openxmlformats.org/officeDocument/2006/relationships/oleObject" Target="embeddings/oleObject129.bin"/><Relationship Id="rId233" Type="http://schemas.openxmlformats.org/officeDocument/2006/relationships/image" Target="media/image100.png"/><Relationship Id="rId232" Type="http://schemas.openxmlformats.org/officeDocument/2006/relationships/oleObject" Target="embeddings/oleObject128.bin"/><Relationship Id="rId231" Type="http://schemas.openxmlformats.org/officeDocument/2006/relationships/oleObject" Target="embeddings/oleObject127.bin"/><Relationship Id="rId230" Type="http://schemas.openxmlformats.org/officeDocument/2006/relationships/image" Target="media/image99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26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5.bin"/><Relationship Id="rId226" Type="http://schemas.openxmlformats.org/officeDocument/2006/relationships/oleObject" Target="embeddings/oleObject124.bin"/><Relationship Id="rId225" Type="http://schemas.openxmlformats.org/officeDocument/2006/relationships/image" Target="media/image97.wmf"/><Relationship Id="rId224" Type="http://schemas.openxmlformats.org/officeDocument/2006/relationships/oleObject" Target="embeddings/oleObject123.bin"/><Relationship Id="rId223" Type="http://schemas.openxmlformats.org/officeDocument/2006/relationships/image" Target="media/image96.wmf"/><Relationship Id="rId222" Type="http://schemas.openxmlformats.org/officeDocument/2006/relationships/oleObject" Target="embeddings/oleObject122.bin"/><Relationship Id="rId221" Type="http://schemas.openxmlformats.org/officeDocument/2006/relationships/image" Target="media/image95.wmf"/><Relationship Id="rId220" Type="http://schemas.openxmlformats.org/officeDocument/2006/relationships/oleObject" Target="embeddings/oleObject121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20.bin"/><Relationship Id="rId218" Type="http://schemas.openxmlformats.org/officeDocument/2006/relationships/image" Target="media/image94.png"/><Relationship Id="rId217" Type="http://schemas.openxmlformats.org/officeDocument/2006/relationships/image" Target="media/image93.wmf"/><Relationship Id="rId216" Type="http://schemas.openxmlformats.org/officeDocument/2006/relationships/oleObject" Target="embeddings/oleObject119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18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7.bin"/><Relationship Id="rId211" Type="http://schemas.openxmlformats.org/officeDocument/2006/relationships/image" Target="media/image90.png"/><Relationship Id="rId210" Type="http://schemas.openxmlformats.org/officeDocument/2006/relationships/image" Target="media/image89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16.bin"/><Relationship Id="rId208" Type="http://schemas.openxmlformats.org/officeDocument/2006/relationships/oleObject" Target="embeddings/oleObject115.bin"/><Relationship Id="rId207" Type="http://schemas.openxmlformats.org/officeDocument/2006/relationships/image" Target="media/image88.wmf"/><Relationship Id="rId206" Type="http://schemas.openxmlformats.org/officeDocument/2006/relationships/oleObject" Target="embeddings/oleObject114.bin"/><Relationship Id="rId205" Type="http://schemas.openxmlformats.org/officeDocument/2006/relationships/oleObject" Target="embeddings/oleObject113.bin"/><Relationship Id="rId204" Type="http://schemas.openxmlformats.org/officeDocument/2006/relationships/image" Target="media/image87.png"/><Relationship Id="rId203" Type="http://schemas.openxmlformats.org/officeDocument/2006/relationships/oleObject" Target="embeddings/oleObject112.bin"/><Relationship Id="rId202" Type="http://schemas.openxmlformats.org/officeDocument/2006/relationships/oleObject" Target="embeddings/oleObject111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0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9.bin"/><Relationship Id="rId198" Type="http://schemas.openxmlformats.org/officeDocument/2006/relationships/oleObject" Target="embeddings/oleObject108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7.bin"/><Relationship Id="rId195" Type="http://schemas.openxmlformats.org/officeDocument/2006/relationships/oleObject" Target="embeddings/oleObject106.bin"/><Relationship Id="rId194" Type="http://schemas.openxmlformats.org/officeDocument/2006/relationships/oleObject" Target="embeddings/oleObject105.bin"/><Relationship Id="rId193" Type="http://schemas.openxmlformats.org/officeDocument/2006/relationships/oleObject" Target="embeddings/oleObject104.bin"/><Relationship Id="rId192" Type="http://schemas.openxmlformats.org/officeDocument/2006/relationships/image" Target="media/image84.wmf"/><Relationship Id="rId191" Type="http://schemas.openxmlformats.org/officeDocument/2006/relationships/oleObject" Target="embeddings/oleObject103.bin"/><Relationship Id="rId190" Type="http://schemas.openxmlformats.org/officeDocument/2006/relationships/image" Target="media/image83.wmf"/><Relationship Id="rId19" Type="http://schemas.openxmlformats.org/officeDocument/2006/relationships/image" Target="media/image9.png"/><Relationship Id="rId189" Type="http://schemas.openxmlformats.org/officeDocument/2006/relationships/oleObject" Target="embeddings/oleObject102.bin"/><Relationship Id="rId188" Type="http://schemas.openxmlformats.org/officeDocument/2006/relationships/oleObject" Target="embeddings/oleObject101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100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9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8.bin"/><Relationship Id="rId181" Type="http://schemas.openxmlformats.org/officeDocument/2006/relationships/oleObject" Target="embeddings/oleObject97.bin"/><Relationship Id="rId180" Type="http://schemas.openxmlformats.org/officeDocument/2006/relationships/oleObject" Target="embeddings/oleObject96.bin"/><Relationship Id="rId18" Type="http://schemas.openxmlformats.org/officeDocument/2006/relationships/image" Target="media/image8.wmf"/><Relationship Id="rId179" Type="http://schemas.openxmlformats.org/officeDocument/2006/relationships/oleObject" Target="embeddings/oleObject95.bin"/><Relationship Id="rId178" Type="http://schemas.openxmlformats.org/officeDocument/2006/relationships/oleObject" Target="embeddings/oleObject94.bin"/><Relationship Id="rId177" Type="http://schemas.openxmlformats.org/officeDocument/2006/relationships/oleObject" Target="embeddings/oleObject93.bin"/><Relationship Id="rId176" Type="http://schemas.openxmlformats.org/officeDocument/2006/relationships/oleObject" Target="embeddings/oleObject92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1.bin"/><Relationship Id="rId173" Type="http://schemas.openxmlformats.org/officeDocument/2006/relationships/oleObject" Target="embeddings/oleObject90.bin"/><Relationship Id="rId172" Type="http://schemas.openxmlformats.org/officeDocument/2006/relationships/oleObject" Target="embeddings/oleObject89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7.wmf"/><Relationship Id="rId159" Type="http://schemas.openxmlformats.org/officeDocument/2006/relationships/image" Target="media/image74.png"/><Relationship Id="rId158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8.bin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4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oleObject" Target="embeddings/oleObject73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5.png"/><Relationship Id="rId14" Type="http://schemas.openxmlformats.org/officeDocument/2006/relationships/image" Target="media/image6.png"/><Relationship Id="rId139" Type="http://schemas.openxmlformats.org/officeDocument/2006/relationships/image" Target="media/image64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png"/><Relationship Id="rId129" Type="http://schemas.openxmlformats.org/officeDocument/2006/relationships/image" Target="media/image59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4.png"/><Relationship Id="rId119" Type="http://schemas.openxmlformats.org/officeDocument/2006/relationships/image" Target="media/image54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0.jpeg"/><Relationship Id="rId110" Type="http://schemas.openxmlformats.org/officeDocument/2006/relationships/image" Target="media/image49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6.bin"/><Relationship Id="rId108" Type="http://schemas.openxmlformats.org/officeDocument/2006/relationships/oleObject" Target="embeddings/oleObject55.bin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png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Relationship Id="rId274" Type="http://schemas.openxmlformats.org/officeDocument/2006/relationships/image" Target="media/image113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二一教育</Company>
  <Pages>2</Pages>
  <Words>2253</Words>
  <Characters>2335</Characters>
  <Lines>3</Lines>
  <Paragraphs>1</Paragraphs>
  <TotalTime>5</TotalTime>
  <ScaleCrop>false</ScaleCrop>
  <LinksUpToDate>false</LinksUpToDate>
  <CharactersWithSpaces>2437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9-07T08:08:00Z</dcterms:created>
  <dc:creator>21cnjy.com</dc:creator>
  <cp:keywords>21</cp:keywords>
  <cp:lastModifiedBy>Administrator</cp:lastModifiedBy>
  <cp:lastPrinted>2021-06-04T10:57:00Z</cp:lastPrinted>
  <dcterms:modified xsi:type="dcterms:W3CDTF">2026-03-17T04:26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ICV">
    <vt:lpwstr>F6FC94A7F346416AA320052221C0B38C_12</vt:lpwstr>
  </property>
</Properties>
</file>